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</p:sldMasterIdLst>
  <p:notesMasterIdLst>
    <p:notesMasterId r:id="rId38"/>
  </p:notesMasterIdLst>
  <p:sldIdLst>
    <p:sldId id="256" r:id="rId2"/>
    <p:sldId id="287" r:id="rId3"/>
    <p:sldId id="288" r:id="rId4"/>
    <p:sldId id="289" r:id="rId5"/>
    <p:sldId id="290" r:id="rId6"/>
    <p:sldId id="291" r:id="rId7"/>
    <p:sldId id="292" r:id="rId8"/>
    <p:sldId id="293" r:id="rId9"/>
    <p:sldId id="294" r:id="rId10"/>
    <p:sldId id="295" r:id="rId11"/>
    <p:sldId id="296" r:id="rId12"/>
    <p:sldId id="297" r:id="rId13"/>
    <p:sldId id="298" r:id="rId14"/>
    <p:sldId id="299" r:id="rId15"/>
    <p:sldId id="300" r:id="rId16"/>
    <p:sldId id="301" r:id="rId17"/>
    <p:sldId id="302" r:id="rId18"/>
    <p:sldId id="303" r:id="rId19"/>
    <p:sldId id="304" r:id="rId20"/>
    <p:sldId id="305" r:id="rId21"/>
    <p:sldId id="306" r:id="rId22"/>
    <p:sldId id="307" r:id="rId23"/>
    <p:sldId id="312" r:id="rId24"/>
    <p:sldId id="30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313" r:id="rId33"/>
    <p:sldId id="314" r:id="rId34"/>
    <p:sldId id="315" r:id="rId35"/>
    <p:sldId id="316" r:id="rId36"/>
    <p:sldId id="317" r:id="rId3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2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F438912-D5C8-4AA3-AB45-DD9B00127022}" type="datetimeFigureOut">
              <a:rPr lang="en-US"/>
              <a:pPr>
                <a:defRPr/>
              </a:pPr>
              <a:t>9/3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C714287-5008-41DC-8265-B6CEC6DB20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676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7013046-BBD2-4E26-9468-E93404B6364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123023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B2E7EE-F582-4B03-88F1-5682AADA8EB8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3465990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31DA0F-A1AA-47CA-AE87-AC4C1C6CD9FC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7153398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07F91B-4D8F-4AC9-BA3F-48B22A6ADFCA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9056185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5A0478-1653-4D0D-BA8A-43067E0B9FBF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0434766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3165D7-FE60-4EC1-B3E1-7FBDEEF09C3D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1582774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5FC985-BF6F-4203-87BD-B543161CB079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1825675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2C9A07-A6E3-41E2-805C-682899708436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7597179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E4121D-CB85-4BC6-A3AA-E910402D82FB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41097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457CBC-2F3C-4DCF-9EB5-1426425B44A1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0214322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472B3A-B699-4104-B6FD-5AA4105BE45C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2870345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296E1D-C34E-4E12-942C-AF29242CA74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6054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466B10-6AE1-482C-8D7B-AA63E3A4B85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3940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FDD86B-2FE4-4DBD-B41B-DDF658FFC824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97720131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C84AD2-2AE1-46DB-A732-99032F6828DA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2731875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45B187-DFF1-41B8-B53F-7486FAFBD0D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4672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FD4B27-1B67-4DCA-87DF-4A7F0D55A4CF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99135086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59951E-3E17-493A-B2BB-933928BAC0FF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5520614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ED576D-A36E-4D84-BB09-D164CB376C44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05588522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AC6CF0-48C2-4278-8C02-F3D1359131AD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93073143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CAB6F0-C6DD-468A-B513-4A85E68A7111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56575153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EB9405-5985-44C5-AFEE-F62B5D5EE3AD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391787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CD8CCA-2177-4BF7-B7DB-AE5B459E822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92676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9C0505-4695-4624-9003-40B50BE80ABC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7432688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3CABFB-88EB-486A-BDE9-AF3E9EC02F82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8540665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5C64EB-B77D-42A2-AECF-CA4305D8FEE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040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FDB2A1-11EC-4246-84B1-AC7A44671719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8114249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1B3186-7706-4795-927B-B270DFCC7387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9924699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F645B7-F7BC-4B92-9712-4EB592096020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3079790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8BC994B-897D-4B92-850A-5F5BDCFAE706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7656310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30D64B-EB26-4CB2-8DE0-830CE18F6AAE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697056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9050"/>
            <a:ext cx="9144000" cy="6877050"/>
            <a:chOff x="0" y="-12"/>
            <a:chExt cx="5760" cy="4332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hidden">
            <a:xfrm>
              <a:off x="1104" y="1008"/>
              <a:ext cx="4656" cy="331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-1261" y="-157"/>
              <a:ext cx="7021" cy="1190"/>
              <a:chOff x="-1261" y="-154"/>
              <a:chExt cx="7021" cy="1190"/>
            </a:xfrm>
          </p:grpSpPr>
          <p:sp>
            <p:nvSpPr>
              <p:cNvPr id="8" name="Freeform 5"/>
              <p:cNvSpPr>
                <a:spLocks/>
              </p:cNvSpPr>
              <p:nvPr userDrawn="1"/>
            </p:nvSpPr>
            <p:spPr bwMode="ltGray">
              <a:xfrm>
                <a:off x="0" y="4"/>
                <a:ext cx="5760" cy="1032"/>
              </a:xfrm>
              <a:custGeom>
                <a:avLst/>
                <a:gdLst>
                  <a:gd name="T0" fmla="*/ 4848 w 4848"/>
                  <a:gd name="T1" fmla="*/ 432 h 432"/>
                  <a:gd name="T2" fmla="*/ 0 w 4848"/>
                  <a:gd name="T3" fmla="*/ 432 h 432"/>
                  <a:gd name="T4" fmla="*/ 0 w 4848"/>
                  <a:gd name="T5" fmla="*/ 0 h 432"/>
                  <a:gd name="T6" fmla="*/ 4848 w 4848"/>
                  <a:gd name="T7" fmla="*/ 0 h 432"/>
                  <a:gd name="T8" fmla="*/ 4848 w 4848"/>
                  <a:gd name="T9" fmla="*/ 432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48" h="432">
                    <a:moveTo>
                      <a:pt x="4848" y="432"/>
                    </a:moveTo>
                    <a:lnTo>
                      <a:pt x="0" y="432"/>
                    </a:lnTo>
                    <a:lnTo>
                      <a:pt x="0" y="0"/>
                    </a:lnTo>
                    <a:lnTo>
                      <a:pt x="4848" y="0"/>
                    </a:lnTo>
                    <a:lnTo>
                      <a:pt x="4848" y="4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6"/>
              <p:cNvGrpSpPr>
                <a:grpSpLocks/>
              </p:cNvGrpSpPr>
              <p:nvPr userDrawn="1"/>
            </p:nvGrpSpPr>
            <p:grpSpPr bwMode="auto">
              <a:xfrm>
                <a:off x="333" y="-9"/>
                <a:ext cx="5176" cy="1044"/>
                <a:chOff x="333" y="-9"/>
                <a:chExt cx="5176" cy="1044"/>
              </a:xfrm>
            </p:grpSpPr>
            <p:sp>
              <p:nvSpPr>
                <p:cNvPr id="38" name="Freeform 7"/>
                <p:cNvSpPr>
                  <a:spLocks/>
                </p:cNvSpPr>
                <p:nvPr userDrawn="1"/>
              </p:nvSpPr>
              <p:spPr bwMode="ltGray">
                <a:xfrm>
                  <a:off x="3230" y="949"/>
                  <a:ext cx="17" cy="20"/>
                </a:xfrm>
                <a:custGeom>
                  <a:avLst/>
                  <a:gdLst>
                    <a:gd name="T0" fmla="*/ 5 w 15"/>
                    <a:gd name="T1" fmla="*/ 11 h 23"/>
                    <a:gd name="T2" fmla="*/ 15 w 15"/>
                    <a:gd name="T3" fmla="*/ 5 h 23"/>
                    <a:gd name="T4" fmla="*/ 13 w 15"/>
                    <a:gd name="T5" fmla="*/ 17 h 23"/>
                    <a:gd name="T6" fmla="*/ 5 w 15"/>
                    <a:gd name="T7" fmla="*/ 11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Freeform 8"/>
                <p:cNvSpPr>
                  <a:spLocks/>
                </p:cNvSpPr>
                <p:nvPr userDrawn="1"/>
              </p:nvSpPr>
              <p:spPr bwMode="ltGray">
                <a:xfrm>
                  <a:off x="3406" y="1015"/>
                  <a:ext cx="21" cy="20"/>
                </a:xfrm>
                <a:custGeom>
                  <a:avLst/>
                  <a:gdLst>
                    <a:gd name="T0" fmla="*/ 3 w 20"/>
                    <a:gd name="T1" fmla="*/ 13 h 23"/>
                    <a:gd name="T2" fmla="*/ 11 w 20"/>
                    <a:gd name="T3" fmla="*/ 3 h 23"/>
                    <a:gd name="T4" fmla="*/ 7 w 20"/>
                    <a:gd name="T5" fmla="*/ 19 h 23"/>
                    <a:gd name="T6" fmla="*/ 3 w 20"/>
                    <a:gd name="T7" fmla="*/ 13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 userDrawn="1"/>
              </p:nvSpPr>
              <p:spPr bwMode="ltGray">
                <a:xfrm>
                  <a:off x="2909" y="908"/>
                  <a:ext cx="31" cy="34"/>
                </a:xfrm>
                <a:custGeom>
                  <a:avLst/>
                  <a:gdLst>
                    <a:gd name="T0" fmla="*/ 16 w 30"/>
                    <a:gd name="T1" fmla="*/ 33 h 42"/>
                    <a:gd name="T2" fmla="*/ 8 w 30"/>
                    <a:gd name="T3" fmla="*/ 21 h 42"/>
                    <a:gd name="T4" fmla="*/ 0 w 30"/>
                    <a:gd name="T5" fmla="*/ 9 h 42"/>
                    <a:gd name="T6" fmla="*/ 16 w 30"/>
                    <a:gd name="T7" fmla="*/ 3 h 42"/>
                    <a:gd name="T8" fmla="*/ 30 w 30"/>
                    <a:gd name="T9" fmla="*/ 23 h 42"/>
                    <a:gd name="T10" fmla="*/ 28 w 30"/>
                    <a:gd name="T11" fmla="*/ 31 h 42"/>
                    <a:gd name="T12" fmla="*/ 16 w 30"/>
                    <a:gd name="T13" fmla="*/ 33 h 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 userDrawn="1"/>
              </p:nvSpPr>
              <p:spPr bwMode="ltGray">
                <a:xfrm>
                  <a:off x="2551" y="940"/>
                  <a:ext cx="25" cy="12"/>
                </a:xfrm>
                <a:custGeom>
                  <a:avLst/>
                  <a:gdLst>
                    <a:gd name="T0" fmla="*/ 15 w 25"/>
                    <a:gd name="T1" fmla="*/ 16 h 16"/>
                    <a:gd name="T2" fmla="*/ 3 w 25"/>
                    <a:gd name="T3" fmla="*/ 8 h 16"/>
                    <a:gd name="T4" fmla="*/ 15 w 25"/>
                    <a:gd name="T5" fmla="*/ 0 h 16"/>
                    <a:gd name="T6" fmla="*/ 15 w 25"/>
                    <a:gd name="T7" fmla="*/ 16 h 1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 userDrawn="1"/>
              </p:nvSpPr>
              <p:spPr bwMode="ltGray">
                <a:xfrm>
                  <a:off x="2443" y="954"/>
                  <a:ext cx="65" cy="39"/>
                </a:xfrm>
                <a:custGeom>
                  <a:avLst/>
                  <a:gdLst>
                    <a:gd name="T0" fmla="*/ 14 w 65"/>
                    <a:gd name="T1" fmla="*/ 24 h 46"/>
                    <a:gd name="T2" fmla="*/ 30 w 65"/>
                    <a:gd name="T3" fmla="*/ 4 h 46"/>
                    <a:gd name="T4" fmla="*/ 42 w 65"/>
                    <a:gd name="T5" fmla="*/ 0 h 46"/>
                    <a:gd name="T6" fmla="*/ 58 w 65"/>
                    <a:gd name="T7" fmla="*/ 12 h 46"/>
                    <a:gd name="T8" fmla="*/ 32 w 65"/>
                    <a:gd name="T9" fmla="*/ 26 h 46"/>
                    <a:gd name="T10" fmla="*/ 12 w 65"/>
                    <a:gd name="T11" fmla="*/ 46 h 46"/>
                    <a:gd name="T12" fmla="*/ 8 w 65"/>
                    <a:gd name="T13" fmla="*/ 20 h 46"/>
                    <a:gd name="T14" fmla="*/ 12 w 65"/>
                    <a:gd name="T15" fmla="*/ 14 h 46"/>
                    <a:gd name="T16" fmla="*/ 14 w 65"/>
                    <a:gd name="T17" fmla="*/ 24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 userDrawn="1"/>
              </p:nvSpPr>
              <p:spPr bwMode="ltGray">
                <a:xfrm>
                  <a:off x="2375" y="952"/>
                  <a:ext cx="68" cy="39"/>
                </a:xfrm>
                <a:custGeom>
                  <a:avLst/>
                  <a:gdLst>
                    <a:gd name="T0" fmla="*/ 0 w 69"/>
                    <a:gd name="T1" fmla="*/ 31 h 47"/>
                    <a:gd name="T2" fmla="*/ 18 w 69"/>
                    <a:gd name="T3" fmla="*/ 25 h 47"/>
                    <a:gd name="T4" fmla="*/ 52 w 69"/>
                    <a:gd name="T5" fmla="*/ 1 h 47"/>
                    <a:gd name="T6" fmla="*/ 64 w 69"/>
                    <a:gd name="T7" fmla="*/ 3 h 47"/>
                    <a:gd name="T8" fmla="*/ 50 w 69"/>
                    <a:gd name="T9" fmla="*/ 19 h 47"/>
                    <a:gd name="T10" fmla="*/ 28 w 69"/>
                    <a:gd name="T11" fmla="*/ 33 h 47"/>
                    <a:gd name="T12" fmla="*/ 22 w 69"/>
                    <a:gd name="T13" fmla="*/ 47 h 47"/>
                    <a:gd name="T14" fmla="*/ 16 w 69"/>
                    <a:gd name="T15" fmla="*/ 45 h 47"/>
                    <a:gd name="T16" fmla="*/ 12 w 69"/>
                    <a:gd name="T17" fmla="*/ 39 h 47"/>
                    <a:gd name="T18" fmla="*/ 0 w 69"/>
                    <a:gd name="T19" fmla="*/ 35 h 47"/>
                    <a:gd name="T20" fmla="*/ 0 w 69"/>
                    <a:gd name="T21" fmla="*/ 31 h 4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 userDrawn="1"/>
              </p:nvSpPr>
              <p:spPr bwMode="ltGray">
                <a:xfrm>
                  <a:off x="2007" y="739"/>
                  <a:ext cx="354" cy="228"/>
                </a:xfrm>
                <a:custGeom>
                  <a:avLst/>
                  <a:gdLst>
                    <a:gd name="T0" fmla="*/ 10 w 355"/>
                    <a:gd name="T1" fmla="*/ 4 h 277"/>
                    <a:gd name="T2" fmla="*/ 36 w 355"/>
                    <a:gd name="T3" fmla="*/ 18 h 277"/>
                    <a:gd name="T4" fmla="*/ 46 w 355"/>
                    <a:gd name="T5" fmla="*/ 30 h 277"/>
                    <a:gd name="T6" fmla="*/ 76 w 355"/>
                    <a:gd name="T7" fmla="*/ 52 h 277"/>
                    <a:gd name="T8" fmla="*/ 92 w 355"/>
                    <a:gd name="T9" fmla="*/ 66 h 277"/>
                    <a:gd name="T10" fmla="*/ 122 w 355"/>
                    <a:gd name="T11" fmla="*/ 98 h 277"/>
                    <a:gd name="T12" fmla="*/ 136 w 355"/>
                    <a:gd name="T13" fmla="*/ 128 h 277"/>
                    <a:gd name="T14" fmla="*/ 148 w 355"/>
                    <a:gd name="T15" fmla="*/ 132 h 277"/>
                    <a:gd name="T16" fmla="*/ 154 w 355"/>
                    <a:gd name="T17" fmla="*/ 150 h 277"/>
                    <a:gd name="T18" fmla="*/ 176 w 355"/>
                    <a:gd name="T19" fmla="*/ 152 h 277"/>
                    <a:gd name="T20" fmla="*/ 170 w 355"/>
                    <a:gd name="T21" fmla="*/ 196 h 277"/>
                    <a:gd name="T22" fmla="*/ 180 w 355"/>
                    <a:gd name="T23" fmla="*/ 224 h 277"/>
                    <a:gd name="T24" fmla="*/ 198 w 355"/>
                    <a:gd name="T25" fmla="*/ 232 h 277"/>
                    <a:gd name="T26" fmla="*/ 216 w 355"/>
                    <a:gd name="T27" fmla="*/ 234 h 277"/>
                    <a:gd name="T28" fmla="*/ 236 w 355"/>
                    <a:gd name="T29" fmla="*/ 242 h 277"/>
                    <a:gd name="T30" fmla="*/ 254 w 355"/>
                    <a:gd name="T31" fmla="*/ 236 h 277"/>
                    <a:gd name="T32" fmla="*/ 272 w 355"/>
                    <a:gd name="T33" fmla="*/ 248 h 277"/>
                    <a:gd name="T34" fmla="*/ 296 w 355"/>
                    <a:gd name="T35" fmla="*/ 256 h 277"/>
                    <a:gd name="T36" fmla="*/ 314 w 355"/>
                    <a:gd name="T37" fmla="*/ 264 h 277"/>
                    <a:gd name="T38" fmla="*/ 352 w 355"/>
                    <a:gd name="T39" fmla="*/ 266 h 277"/>
                    <a:gd name="T40" fmla="*/ 342 w 355"/>
                    <a:gd name="T41" fmla="*/ 274 h 277"/>
                    <a:gd name="T42" fmla="*/ 322 w 355"/>
                    <a:gd name="T43" fmla="*/ 272 h 277"/>
                    <a:gd name="T44" fmla="*/ 300 w 355"/>
                    <a:gd name="T45" fmla="*/ 270 h 277"/>
                    <a:gd name="T46" fmla="*/ 288 w 355"/>
                    <a:gd name="T47" fmla="*/ 266 h 277"/>
                    <a:gd name="T48" fmla="*/ 252 w 355"/>
                    <a:gd name="T49" fmla="*/ 264 h 277"/>
                    <a:gd name="T50" fmla="*/ 234 w 355"/>
                    <a:gd name="T51" fmla="*/ 260 h 277"/>
                    <a:gd name="T52" fmla="*/ 172 w 355"/>
                    <a:gd name="T53" fmla="*/ 242 h 277"/>
                    <a:gd name="T54" fmla="*/ 160 w 355"/>
                    <a:gd name="T55" fmla="*/ 216 h 277"/>
                    <a:gd name="T56" fmla="*/ 126 w 355"/>
                    <a:gd name="T57" fmla="*/ 200 h 277"/>
                    <a:gd name="T58" fmla="*/ 108 w 355"/>
                    <a:gd name="T59" fmla="*/ 186 h 277"/>
                    <a:gd name="T60" fmla="*/ 94 w 355"/>
                    <a:gd name="T61" fmla="*/ 158 h 277"/>
                    <a:gd name="T62" fmla="*/ 68 w 355"/>
                    <a:gd name="T63" fmla="*/ 108 h 277"/>
                    <a:gd name="T64" fmla="*/ 64 w 355"/>
                    <a:gd name="T65" fmla="*/ 102 h 277"/>
                    <a:gd name="T66" fmla="*/ 58 w 355"/>
                    <a:gd name="T67" fmla="*/ 100 h 277"/>
                    <a:gd name="T68" fmla="*/ 54 w 355"/>
                    <a:gd name="T69" fmla="*/ 88 h 277"/>
                    <a:gd name="T70" fmla="*/ 38 w 355"/>
                    <a:gd name="T71" fmla="*/ 58 h 277"/>
                    <a:gd name="T72" fmla="*/ 20 w 355"/>
                    <a:gd name="T73" fmla="*/ 40 h 277"/>
                    <a:gd name="T74" fmla="*/ 4 w 355"/>
                    <a:gd name="T75" fmla="*/ 22 h 277"/>
                    <a:gd name="T76" fmla="*/ 10 w 355"/>
                    <a:gd name="T77" fmla="*/ 2 h 277"/>
                    <a:gd name="T78" fmla="*/ 10 w 355"/>
                    <a:gd name="T79" fmla="*/ 4 h 27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 userDrawn="1"/>
              </p:nvSpPr>
              <p:spPr bwMode="ltGray">
                <a:xfrm>
                  <a:off x="2222" y="724"/>
                  <a:ext cx="157" cy="167"/>
                </a:xfrm>
                <a:custGeom>
                  <a:avLst/>
                  <a:gdLst>
                    <a:gd name="T0" fmla="*/ 54 w 156"/>
                    <a:gd name="T1" fmla="*/ 66 h 206"/>
                    <a:gd name="T2" fmla="*/ 66 w 156"/>
                    <a:gd name="T3" fmla="*/ 58 h 206"/>
                    <a:gd name="T4" fmla="*/ 68 w 156"/>
                    <a:gd name="T5" fmla="*/ 52 h 206"/>
                    <a:gd name="T6" fmla="*/ 80 w 156"/>
                    <a:gd name="T7" fmla="*/ 44 h 206"/>
                    <a:gd name="T8" fmla="*/ 106 w 156"/>
                    <a:gd name="T9" fmla="*/ 22 h 206"/>
                    <a:gd name="T10" fmla="*/ 112 w 156"/>
                    <a:gd name="T11" fmla="*/ 4 h 206"/>
                    <a:gd name="T12" fmla="*/ 124 w 156"/>
                    <a:gd name="T13" fmla="*/ 0 h 206"/>
                    <a:gd name="T14" fmla="*/ 150 w 156"/>
                    <a:gd name="T15" fmla="*/ 28 h 206"/>
                    <a:gd name="T16" fmla="*/ 146 w 156"/>
                    <a:gd name="T17" fmla="*/ 44 h 206"/>
                    <a:gd name="T18" fmla="*/ 126 w 156"/>
                    <a:gd name="T19" fmla="*/ 64 h 206"/>
                    <a:gd name="T20" fmla="*/ 132 w 156"/>
                    <a:gd name="T21" fmla="*/ 94 h 206"/>
                    <a:gd name="T22" fmla="*/ 142 w 156"/>
                    <a:gd name="T23" fmla="*/ 110 h 206"/>
                    <a:gd name="T24" fmla="*/ 146 w 156"/>
                    <a:gd name="T25" fmla="*/ 128 h 206"/>
                    <a:gd name="T26" fmla="*/ 128 w 156"/>
                    <a:gd name="T27" fmla="*/ 128 h 206"/>
                    <a:gd name="T28" fmla="*/ 116 w 156"/>
                    <a:gd name="T29" fmla="*/ 146 h 206"/>
                    <a:gd name="T30" fmla="*/ 104 w 156"/>
                    <a:gd name="T31" fmla="*/ 156 h 206"/>
                    <a:gd name="T32" fmla="*/ 100 w 156"/>
                    <a:gd name="T33" fmla="*/ 198 h 206"/>
                    <a:gd name="T34" fmla="*/ 88 w 156"/>
                    <a:gd name="T35" fmla="*/ 202 h 206"/>
                    <a:gd name="T36" fmla="*/ 82 w 156"/>
                    <a:gd name="T37" fmla="*/ 206 h 206"/>
                    <a:gd name="T38" fmla="*/ 76 w 156"/>
                    <a:gd name="T39" fmla="*/ 202 h 206"/>
                    <a:gd name="T40" fmla="*/ 72 w 156"/>
                    <a:gd name="T41" fmla="*/ 190 h 206"/>
                    <a:gd name="T42" fmla="*/ 60 w 156"/>
                    <a:gd name="T43" fmla="*/ 186 h 206"/>
                    <a:gd name="T44" fmla="*/ 42 w 156"/>
                    <a:gd name="T45" fmla="*/ 194 h 206"/>
                    <a:gd name="T46" fmla="*/ 28 w 156"/>
                    <a:gd name="T47" fmla="*/ 186 h 206"/>
                    <a:gd name="T48" fmla="*/ 10 w 156"/>
                    <a:gd name="T49" fmla="*/ 148 h 206"/>
                    <a:gd name="T50" fmla="*/ 4 w 156"/>
                    <a:gd name="T51" fmla="*/ 130 h 206"/>
                    <a:gd name="T52" fmla="*/ 0 w 156"/>
                    <a:gd name="T53" fmla="*/ 118 h 206"/>
                    <a:gd name="T54" fmla="*/ 20 w 156"/>
                    <a:gd name="T55" fmla="*/ 96 h 206"/>
                    <a:gd name="T56" fmla="*/ 32 w 156"/>
                    <a:gd name="T57" fmla="*/ 104 h 206"/>
                    <a:gd name="T58" fmla="*/ 34 w 156"/>
                    <a:gd name="T59" fmla="*/ 80 h 206"/>
                    <a:gd name="T60" fmla="*/ 52 w 156"/>
                    <a:gd name="T61" fmla="*/ 70 h 206"/>
                    <a:gd name="T62" fmla="*/ 54 w 156"/>
                    <a:gd name="T63" fmla="*/ 66 h 20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Freeform 15"/>
                <p:cNvSpPr>
                  <a:spLocks/>
                </p:cNvSpPr>
                <p:nvPr userDrawn="1"/>
              </p:nvSpPr>
              <p:spPr bwMode="ltGray">
                <a:xfrm>
                  <a:off x="2375" y="800"/>
                  <a:ext cx="110" cy="32"/>
                </a:xfrm>
                <a:custGeom>
                  <a:avLst/>
                  <a:gdLst>
                    <a:gd name="T0" fmla="*/ 4 w 109"/>
                    <a:gd name="T1" fmla="*/ 32 h 38"/>
                    <a:gd name="T2" fmla="*/ 18 w 109"/>
                    <a:gd name="T3" fmla="*/ 10 h 38"/>
                    <a:gd name="T4" fmla="*/ 46 w 109"/>
                    <a:gd name="T5" fmla="*/ 20 h 38"/>
                    <a:gd name="T6" fmla="*/ 72 w 109"/>
                    <a:gd name="T7" fmla="*/ 14 h 38"/>
                    <a:gd name="T8" fmla="*/ 90 w 109"/>
                    <a:gd name="T9" fmla="*/ 0 h 38"/>
                    <a:gd name="T10" fmla="*/ 76 w 109"/>
                    <a:gd name="T11" fmla="*/ 26 h 38"/>
                    <a:gd name="T12" fmla="*/ 60 w 109"/>
                    <a:gd name="T13" fmla="*/ 38 h 38"/>
                    <a:gd name="T14" fmla="*/ 42 w 109"/>
                    <a:gd name="T15" fmla="*/ 32 h 38"/>
                    <a:gd name="T16" fmla="*/ 14 w 109"/>
                    <a:gd name="T17" fmla="*/ 30 h 38"/>
                    <a:gd name="T18" fmla="*/ 4 w 109"/>
                    <a:gd name="T19" fmla="*/ 32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Freeform 16"/>
                <p:cNvSpPr>
                  <a:spLocks/>
                </p:cNvSpPr>
                <p:nvPr userDrawn="1"/>
              </p:nvSpPr>
              <p:spPr bwMode="ltGray">
                <a:xfrm>
                  <a:off x="2370" y="839"/>
                  <a:ext cx="75" cy="84"/>
                </a:xfrm>
                <a:custGeom>
                  <a:avLst/>
                  <a:gdLst>
                    <a:gd name="T0" fmla="*/ 8 w 76"/>
                    <a:gd name="T1" fmla="*/ 18 h 104"/>
                    <a:gd name="T2" fmla="*/ 18 w 76"/>
                    <a:gd name="T3" fmla="*/ 0 h 104"/>
                    <a:gd name="T4" fmla="*/ 34 w 76"/>
                    <a:gd name="T5" fmla="*/ 18 h 104"/>
                    <a:gd name="T6" fmla="*/ 62 w 76"/>
                    <a:gd name="T7" fmla="*/ 4 h 104"/>
                    <a:gd name="T8" fmla="*/ 46 w 76"/>
                    <a:gd name="T9" fmla="*/ 34 h 104"/>
                    <a:gd name="T10" fmla="*/ 54 w 76"/>
                    <a:gd name="T11" fmla="*/ 48 h 104"/>
                    <a:gd name="T12" fmla="*/ 58 w 76"/>
                    <a:gd name="T13" fmla="*/ 60 h 104"/>
                    <a:gd name="T14" fmla="*/ 46 w 76"/>
                    <a:gd name="T15" fmla="*/ 74 h 104"/>
                    <a:gd name="T16" fmla="*/ 34 w 76"/>
                    <a:gd name="T17" fmla="*/ 60 h 104"/>
                    <a:gd name="T18" fmla="*/ 22 w 76"/>
                    <a:gd name="T19" fmla="*/ 48 h 104"/>
                    <a:gd name="T20" fmla="*/ 28 w 76"/>
                    <a:gd name="T21" fmla="*/ 68 h 104"/>
                    <a:gd name="T22" fmla="*/ 30 w 76"/>
                    <a:gd name="T23" fmla="*/ 74 h 104"/>
                    <a:gd name="T24" fmla="*/ 20 w 76"/>
                    <a:gd name="T25" fmla="*/ 104 h 104"/>
                    <a:gd name="T26" fmla="*/ 12 w 76"/>
                    <a:gd name="T27" fmla="*/ 102 h 104"/>
                    <a:gd name="T28" fmla="*/ 8 w 76"/>
                    <a:gd name="T29" fmla="*/ 90 h 104"/>
                    <a:gd name="T30" fmla="*/ 0 w 76"/>
                    <a:gd name="T31" fmla="*/ 54 h 104"/>
                    <a:gd name="T32" fmla="*/ 2 w 76"/>
                    <a:gd name="T33" fmla="*/ 30 h 104"/>
                    <a:gd name="T34" fmla="*/ 8 w 76"/>
                    <a:gd name="T35" fmla="*/ 18 h 10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Freeform 17"/>
                <p:cNvSpPr>
                  <a:spLocks/>
                </p:cNvSpPr>
                <p:nvPr userDrawn="1"/>
              </p:nvSpPr>
              <p:spPr bwMode="ltGray">
                <a:xfrm>
                  <a:off x="2497" y="793"/>
                  <a:ext cx="37" cy="49"/>
                </a:xfrm>
                <a:custGeom>
                  <a:avLst/>
                  <a:gdLst>
                    <a:gd name="T0" fmla="*/ 3 w 37"/>
                    <a:gd name="T1" fmla="*/ 28 h 61"/>
                    <a:gd name="T2" fmla="*/ 13 w 37"/>
                    <a:gd name="T3" fmla="*/ 0 h 61"/>
                    <a:gd name="T4" fmla="*/ 15 w 37"/>
                    <a:gd name="T5" fmla="*/ 28 h 61"/>
                    <a:gd name="T6" fmla="*/ 37 w 37"/>
                    <a:gd name="T7" fmla="*/ 38 h 61"/>
                    <a:gd name="T8" fmla="*/ 19 w 37"/>
                    <a:gd name="T9" fmla="*/ 44 h 61"/>
                    <a:gd name="T10" fmla="*/ 5 w 37"/>
                    <a:gd name="T11" fmla="*/ 58 h 61"/>
                    <a:gd name="T12" fmla="*/ 1 w 37"/>
                    <a:gd name="T13" fmla="*/ 34 h 61"/>
                    <a:gd name="T14" fmla="*/ 3 w 37"/>
                    <a:gd name="T15" fmla="*/ 28 h 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Freeform 18"/>
                <p:cNvSpPr>
                  <a:spLocks/>
                </p:cNvSpPr>
                <p:nvPr userDrawn="1"/>
              </p:nvSpPr>
              <p:spPr bwMode="ltGray">
                <a:xfrm>
                  <a:off x="2506" y="869"/>
                  <a:ext cx="47" cy="24"/>
                </a:xfrm>
                <a:custGeom>
                  <a:avLst/>
                  <a:gdLst>
                    <a:gd name="T0" fmla="*/ 7 w 49"/>
                    <a:gd name="T1" fmla="*/ 0 h 29"/>
                    <a:gd name="T2" fmla="*/ 29 w 49"/>
                    <a:gd name="T3" fmla="*/ 0 h 29"/>
                    <a:gd name="T4" fmla="*/ 49 w 49"/>
                    <a:gd name="T5" fmla="*/ 16 h 29"/>
                    <a:gd name="T6" fmla="*/ 35 w 49"/>
                    <a:gd name="T7" fmla="*/ 14 h 29"/>
                    <a:gd name="T8" fmla="*/ 3 w 49"/>
                    <a:gd name="T9" fmla="*/ 16 h 29"/>
                    <a:gd name="T10" fmla="*/ 7 w 49"/>
                    <a:gd name="T11" fmla="*/ 0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Freeform 19"/>
                <p:cNvSpPr>
                  <a:spLocks/>
                </p:cNvSpPr>
                <p:nvPr userDrawn="1"/>
              </p:nvSpPr>
              <p:spPr bwMode="ltGray">
                <a:xfrm>
                  <a:off x="2555" y="832"/>
                  <a:ext cx="61" cy="42"/>
                </a:xfrm>
                <a:custGeom>
                  <a:avLst/>
                  <a:gdLst>
                    <a:gd name="T0" fmla="*/ 21 w 61"/>
                    <a:gd name="T1" fmla="*/ 38 h 48"/>
                    <a:gd name="T2" fmla="*/ 15 w 61"/>
                    <a:gd name="T3" fmla="*/ 26 h 48"/>
                    <a:gd name="T4" fmla="*/ 3 w 61"/>
                    <a:gd name="T5" fmla="*/ 22 h 48"/>
                    <a:gd name="T6" fmla="*/ 13 w 61"/>
                    <a:gd name="T7" fmla="*/ 8 h 48"/>
                    <a:gd name="T8" fmla="*/ 25 w 61"/>
                    <a:gd name="T9" fmla="*/ 0 h 48"/>
                    <a:gd name="T10" fmla="*/ 49 w 61"/>
                    <a:gd name="T11" fmla="*/ 10 h 48"/>
                    <a:gd name="T12" fmla="*/ 53 w 61"/>
                    <a:gd name="T13" fmla="*/ 20 h 48"/>
                    <a:gd name="T14" fmla="*/ 61 w 61"/>
                    <a:gd name="T15" fmla="*/ 32 h 48"/>
                    <a:gd name="T16" fmla="*/ 41 w 61"/>
                    <a:gd name="T17" fmla="*/ 38 h 48"/>
                    <a:gd name="T18" fmla="*/ 23 w 61"/>
                    <a:gd name="T19" fmla="*/ 44 h 48"/>
                    <a:gd name="T20" fmla="*/ 21 w 61"/>
                    <a:gd name="T21" fmla="*/ 38 h 4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Freeform 20"/>
                <p:cNvSpPr>
                  <a:spLocks/>
                </p:cNvSpPr>
                <p:nvPr userDrawn="1"/>
              </p:nvSpPr>
              <p:spPr bwMode="ltGray">
                <a:xfrm>
                  <a:off x="2572" y="852"/>
                  <a:ext cx="286" cy="149"/>
                </a:xfrm>
                <a:custGeom>
                  <a:avLst/>
                  <a:gdLst>
                    <a:gd name="T0" fmla="*/ 46 w 286"/>
                    <a:gd name="T1" fmla="*/ 28 h 182"/>
                    <a:gd name="T2" fmla="*/ 36 w 286"/>
                    <a:gd name="T3" fmla="*/ 14 h 182"/>
                    <a:gd name="T4" fmla="*/ 26 w 286"/>
                    <a:gd name="T5" fmla="*/ 30 h 182"/>
                    <a:gd name="T6" fmla="*/ 0 w 286"/>
                    <a:gd name="T7" fmla="*/ 24 h 182"/>
                    <a:gd name="T8" fmla="*/ 10 w 286"/>
                    <a:gd name="T9" fmla="*/ 42 h 182"/>
                    <a:gd name="T10" fmla="*/ 16 w 286"/>
                    <a:gd name="T11" fmla="*/ 62 h 182"/>
                    <a:gd name="T12" fmla="*/ 24 w 286"/>
                    <a:gd name="T13" fmla="*/ 48 h 182"/>
                    <a:gd name="T14" fmla="*/ 30 w 286"/>
                    <a:gd name="T15" fmla="*/ 44 h 182"/>
                    <a:gd name="T16" fmla="*/ 48 w 286"/>
                    <a:gd name="T17" fmla="*/ 56 h 182"/>
                    <a:gd name="T18" fmla="*/ 70 w 286"/>
                    <a:gd name="T19" fmla="*/ 62 h 182"/>
                    <a:gd name="T20" fmla="*/ 88 w 286"/>
                    <a:gd name="T21" fmla="*/ 72 h 182"/>
                    <a:gd name="T22" fmla="*/ 106 w 286"/>
                    <a:gd name="T23" fmla="*/ 102 h 182"/>
                    <a:gd name="T24" fmla="*/ 104 w 286"/>
                    <a:gd name="T25" fmla="*/ 122 h 182"/>
                    <a:gd name="T26" fmla="*/ 98 w 286"/>
                    <a:gd name="T27" fmla="*/ 134 h 182"/>
                    <a:gd name="T28" fmla="*/ 122 w 286"/>
                    <a:gd name="T29" fmla="*/ 128 h 182"/>
                    <a:gd name="T30" fmla="*/ 140 w 286"/>
                    <a:gd name="T31" fmla="*/ 140 h 182"/>
                    <a:gd name="T32" fmla="*/ 168 w 286"/>
                    <a:gd name="T33" fmla="*/ 148 h 182"/>
                    <a:gd name="T34" fmla="*/ 174 w 286"/>
                    <a:gd name="T35" fmla="*/ 146 h 182"/>
                    <a:gd name="T36" fmla="*/ 168 w 286"/>
                    <a:gd name="T37" fmla="*/ 134 h 182"/>
                    <a:gd name="T38" fmla="*/ 178 w 286"/>
                    <a:gd name="T39" fmla="*/ 136 h 182"/>
                    <a:gd name="T40" fmla="*/ 186 w 286"/>
                    <a:gd name="T41" fmla="*/ 118 h 182"/>
                    <a:gd name="T42" fmla="*/ 202 w 286"/>
                    <a:gd name="T43" fmla="*/ 122 h 182"/>
                    <a:gd name="T44" fmla="*/ 214 w 286"/>
                    <a:gd name="T45" fmla="*/ 130 h 182"/>
                    <a:gd name="T46" fmla="*/ 244 w 286"/>
                    <a:gd name="T47" fmla="*/ 168 h 182"/>
                    <a:gd name="T48" fmla="*/ 262 w 286"/>
                    <a:gd name="T49" fmla="*/ 178 h 182"/>
                    <a:gd name="T50" fmla="*/ 284 w 286"/>
                    <a:gd name="T51" fmla="*/ 170 h 182"/>
                    <a:gd name="T52" fmla="*/ 268 w 286"/>
                    <a:gd name="T53" fmla="*/ 160 h 182"/>
                    <a:gd name="T54" fmla="*/ 256 w 286"/>
                    <a:gd name="T55" fmla="*/ 138 h 182"/>
                    <a:gd name="T56" fmla="*/ 250 w 286"/>
                    <a:gd name="T57" fmla="*/ 132 h 182"/>
                    <a:gd name="T58" fmla="*/ 248 w 286"/>
                    <a:gd name="T59" fmla="*/ 122 h 182"/>
                    <a:gd name="T60" fmla="*/ 236 w 286"/>
                    <a:gd name="T61" fmla="*/ 116 h 182"/>
                    <a:gd name="T62" fmla="*/ 240 w 286"/>
                    <a:gd name="T63" fmla="*/ 96 h 182"/>
                    <a:gd name="T64" fmla="*/ 220 w 286"/>
                    <a:gd name="T65" fmla="*/ 86 h 182"/>
                    <a:gd name="T66" fmla="*/ 210 w 286"/>
                    <a:gd name="T67" fmla="*/ 70 h 182"/>
                    <a:gd name="T68" fmla="*/ 190 w 286"/>
                    <a:gd name="T69" fmla="*/ 54 h 182"/>
                    <a:gd name="T70" fmla="*/ 168 w 286"/>
                    <a:gd name="T71" fmla="*/ 38 h 182"/>
                    <a:gd name="T72" fmla="*/ 156 w 286"/>
                    <a:gd name="T73" fmla="*/ 34 h 182"/>
                    <a:gd name="T74" fmla="*/ 120 w 286"/>
                    <a:gd name="T75" fmla="*/ 16 h 182"/>
                    <a:gd name="T76" fmla="*/ 102 w 286"/>
                    <a:gd name="T77" fmla="*/ 4 h 182"/>
                    <a:gd name="T78" fmla="*/ 96 w 286"/>
                    <a:gd name="T79" fmla="*/ 0 h 182"/>
                    <a:gd name="T80" fmla="*/ 70 w 286"/>
                    <a:gd name="T81" fmla="*/ 10 h 182"/>
                    <a:gd name="T82" fmla="*/ 56 w 286"/>
                    <a:gd name="T83" fmla="*/ 32 h 182"/>
                    <a:gd name="T84" fmla="*/ 46 w 286"/>
                    <a:gd name="T85" fmla="*/ 28 h 18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Freeform 21"/>
                <p:cNvSpPr>
                  <a:spLocks/>
                </p:cNvSpPr>
                <p:nvPr userDrawn="1"/>
              </p:nvSpPr>
              <p:spPr bwMode="ltGray">
                <a:xfrm>
                  <a:off x="2820" y="866"/>
                  <a:ext cx="78" cy="64"/>
                </a:xfrm>
                <a:custGeom>
                  <a:avLst/>
                  <a:gdLst>
                    <a:gd name="T0" fmla="*/ 1 w 78"/>
                    <a:gd name="T1" fmla="*/ 58 h 78"/>
                    <a:gd name="T2" fmla="*/ 27 w 78"/>
                    <a:gd name="T3" fmla="*/ 60 h 78"/>
                    <a:gd name="T4" fmla="*/ 45 w 78"/>
                    <a:gd name="T5" fmla="*/ 48 h 78"/>
                    <a:gd name="T6" fmla="*/ 57 w 78"/>
                    <a:gd name="T7" fmla="*/ 30 h 78"/>
                    <a:gd name="T8" fmla="*/ 43 w 78"/>
                    <a:gd name="T9" fmla="*/ 14 h 78"/>
                    <a:gd name="T10" fmla="*/ 43 w 78"/>
                    <a:gd name="T11" fmla="*/ 4 h 78"/>
                    <a:gd name="T12" fmla="*/ 71 w 78"/>
                    <a:gd name="T13" fmla="*/ 26 h 78"/>
                    <a:gd name="T14" fmla="*/ 67 w 78"/>
                    <a:gd name="T15" fmla="*/ 54 h 78"/>
                    <a:gd name="T16" fmla="*/ 33 w 78"/>
                    <a:gd name="T17" fmla="*/ 78 h 78"/>
                    <a:gd name="T18" fmla="*/ 9 w 78"/>
                    <a:gd name="T19" fmla="*/ 66 h 78"/>
                    <a:gd name="T20" fmla="*/ 3 w 78"/>
                    <a:gd name="T21" fmla="*/ 62 h 78"/>
                    <a:gd name="T22" fmla="*/ 1 w 78"/>
                    <a:gd name="T23" fmla="*/ 58 h 7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Freeform 22"/>
                <p:cNvSpPr>
                  <a:spLocks/>
                </p:cNvSpPr>
                <p:nvPr userDrawn="1"/>
              </p:nvSpPr>
              <p:spPr bwMode="ltGray">
                <a:xfrm>
                  <a:off x="2984" y="732"/>
                  <a:ext cx="19" cy="14"/>
                </a:xfrm>
                <a:custGeom>
                  <a:avLst/>
                  <a:gdLst>
                    <a:gd name="T0" fmla="*/ 3 w 17"/>
                    <a:gd name="T1" fmla="*/ 4 h 18"/>
                    <a:gd name="T2" fmla="*/ 3 w 17"/>
                    <a:gd name="T3" fmla="*/ 14 h 18"/>
                    <a:gd name="T4" fmla="*/ 3 w 17"/>
                    <a:gd name="T5" fmla="*/ 4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Freeform 23"/>
                <p:cNvSpPr>
                  <a:spLocks/>
                </p:cNvSpPr>
                <p:nvPr userDrawn="1"/>
              </p:nvSpPr>
              <p:spPr bwMode="ltGray">
                <a:xfrm>
                  <a:off x="3083" y="830"/>
                  <a:ext cx="26" cy="19"/>
                </a:xfrm>
                <a:custGeom>
                  <a:avLst/>
                  <a:gdLst>
                    <a:gd name="T0" fmla="*/ 8 w 26"/>
                    <a:gd name="T1" fmla="*/ 14 h 22"/>
                    <a:gd name="T2" fmla="*/ 14 w 26"/>
                    <a:gd name="T3" fmla="*/ 0 h 22"/>
                    <a:gd name="T4" fmla="*/ 14 w 26"/>
                    <a:gd name="T5" fmla="*/ 22 h 22"/>
                    <a:gd name="T6" fmla="*/ 8 w 26"/>
                    <a:gd name="T7" fmla="*/ 14 h 2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Freeform 24"/>
                <p:cNvSpPr>
                  <a:spLocks/>
                </p:cNvSpPr>
                <p:nvPr userDrawn="1"/>
              </p:nvSpPr>
              <p:spPr bwMode="ltGray">
                <a:xfrm>
                  <a:off x="2766" y="610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7 w 20"/>
                    <a:gd name="T3" fmla="*/ 2 h 15"/>
                    <a:gd name="T4" fmla="*/ 9 w 20"/>
                    <a:gd name="T5" fmla="*/ 12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Freeform 25"/>
                <p:cNvSpPr>
                  <a:spLocks/>
                </p:cNvSpPr>
                <p:nvPr userDrawn="1"/>
              </p:nvSpPr>
              <p:spPr bwMode="ltGray">
                <a:xfrm>
                  <a:off x="2600" y="712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5 w 20"/>
                    <a:gd name="T3" fmla="*/ 2 h 15"/>
                    <a:gd name="T4" fmla="*/ 15 w 20"/>
                    <a:gd name="T5" fmla="*/ 14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Freeform 26"/>
                <p:cNvSpPr>
                  <a:spLocks/>
                </p:cNvSpPr>
                <p:nvPr userDrawn="1"/>
              </p:nvSpPr>
              <p:spPr bwMode="ltGray">
                <a:xfrm>
                  <a:off x="2417" y="680"/>
                  <a:ext cx="80" cy="66"/>
                </a:xfrm>
                <a:custGeom>
                  <a:avLst/>
                  <a:gdLst>
                    <a:gd name="T0" fmla="*/ 0 w 80"/>
                    <a:gd name="T1" fmla="*/ 50 h 80"/>
                    <a:gd name="T2" fmla="*/ 14 w 80"/>
                    <a:gd name="T3" fmla="*/ 24 h 80"/>
                    <a:gd name="T4" fmla="*/ 26 w 80"/>
                    <a:gd name="T5" fmla="*/ 20 h 80"/>
                    <a:gd name="T6" fmla="*/ 48 w 80"/>
                    <a:gd name="T7" fmla="*/ 18 h 80"/>
                    <a:gd name="T8" fmla="*/ 58 w 80"/>
                    <a:gd name="T9" fmla="*/ 0 h 80"/>
                    <a:gd name="T10" fmla="*/ 80 w 80"/>
                    <a:gd name="T11" fmla="*/ 40 h 80"/>
                    <a:gd name="T12" fmla="*/ 70 w 80"/>
                    <a:gd name="T13" fmla="*/ 56 h 80"/>
                    <a:gd name="T14" fmla="*/ 54 w 80"/>
                    <a:gd name="T15" fmla="*/ 62 h 80"/>
                    <a:gd name="T16" fmla="*/ 48 w 80"/>
                    <a:gd name="T17" fmla="*/ 80 h 80"/>
                    <a:gd name="T18" fmla="*/ 32 w 80"/>
                    <a:gd name="T19" fmla="*/ 68 h 80"/>
                    <a:gd name="T20" fmla="*/ 38 w 80"/>
                    <a:gd name="T21" fmla="*/ 52 h 80"/>
                    <a:gd name="T22" fmla="*/ 30 w 80"/>
                    <a:gd name="T23" fmla="*/ 28 h 80"/>
                    <a:gd name="T24" fmla="*/ 20 w 80"/>
                    <a:gd name="T25" fmla="*/ 48 h 80"/>
                    <a:gd name="T26" fmla="*/ 8 w 80"/>
                    <a:gd name="T27" fmla="*/ 56 h 80"/>
                    <a:gd name="T28" fmla="*/ 0 w 80"/>
                    <a:gd name="T29" fmla="*/ 50 h 8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Freeform 27"/>
                <p:cNvSpPr>
                  <a:spLocks/>
                </p:cNvSpPr>
                <p:nvPr userDrawn="1"/>
              </p:nvSpPr>
              <p:spPr bwMode="ltGray">
                <a:xfrm>
                  <a:off x="2391" y="541"/>
                  <a:ext cx="94" cy="142"/>
                </a:xfrm>
                <a:custGeom>
                  <a:avLst/>
                  <a:gdLst>
                    <a:gd name="T0" fmla="*/ 14 w 94"/>
                    <a:gd name="T1" fmla="*/ 96 h 174"/>
                    <a:gd name="T2" fmla="*/ 26 w 94"/>
                    <a:gd name="T3" fmla="*/ 128 h 174"/>
                    <a:gd name="T4" fmla="*/ 32 w 94"/>
                    <a:gd name="T5" fmla="*/ 108 h 174"/>
                    <a:gd name="T6" fmla="*/ 52 w 94"/>
                    <a:gd name="T7" fmla="*/ 100 h 174"/>
                    <a:gd name="T8" fmla="*/ 46 w 94"/>
                    <a:gd name="T9" fmla="*/ 124 h 174"/>
                    <a:gd name="T10" fmla="*/ 66 w 94"/>
                    <a:gd name="T11" fmla="*/ 126 h 174"/>
                    <a:gd name="T12" fmla="*/ 76 w 94"/>
                    <a:gd name="T13" fmla="*/ 142 h 174"/>
                    <a:gd name="T14" fmla="*/ 58 w 94"/>
                    <a:gd name="T15" fmla="*/ 148 h 174"/>
                    <a:gd name="T16" fmla="*/ 74 w 94"/>
                    <a:gd name="T17" fmla="*/ 174 h 174"/>
                    <a:gd name="T18" fmla="*/ 84 w 94"/>
                    <a:gd name="T19" fmla="*/ 154 h 174"/>
                    <a:gd name="T20" fmla="*/ 82 w 94"/>
                    <a:gd name="T21" fmla="*/ 112 h 174"/>
                    <a:gd name="T22" fmla="*/ 60 w 94"/>
                    <a:gd name="T23" fmla="*/ 106 h 174"/>
                    <a:gd name="T24" fmla="*/ 50 w 94"/>
                    <a:gd name="T25" fmla="*/ 82 h 174"/>
                    <a:gd name="T26" fmla="*/ 34 w 94"/>
                    <a:gd name="T27" fmla="*/ 82 h 174"/>
                    <a:gd name="T28" fmla="*/ 30 w 94"/>
                    <a:gd name="T29" fmla="*/ 70 h 174"/>
                    <a:gd name="T30" fmla="*/ 42 w 94"/>
                    <a:gd name="T31" fmla="*/ 42 h 174"/>
                    <a:gd name="T32" fmla="*/ 30 w 94"/>
                    <a:gd name="T33" fmla="*/ 0 h 174"/>
                    <a:gd name="T34" fmla="*/ 18 w 94"/>
                    <a:gd name="T35" fmla="*/ 22 h 174"/>
                    <a:gd name="T36" fmla="*/ 4 w 94"/>
                    <a:gd name="T37" fmla="*/ 46 h 174"/>
                    <a:gd name="T38" fmla="*/ 14 w 94"/>
                    <a:gd name="T39" fmla="*/ 76 h 174"/>
                    <a:gd name="T40" fmla="*/ 14 w 94"/>
                    <a:gd name="T41" fmla="*/ 96 h 17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Freeform 28"/>
                <p:cNvSpPr>
                  <a:spLocks/>
                </p:cNvSpPr>
                <p:nvPr userDrawn="1"/>
              </p:nvSpPr>
              <p:spPr bwMode="ltGray">
                <a:xfrm>
                  <a:off x="2415" y="644"/>
                  <a:ext cx="32" cy="41"/>
                </a:xfrm>
                <a:custGeom>
                  <a:avLst/>
                  <a:gdLst>
                    <a:gd name="T0" fmla="*/ 6 w 32"/>
                    <a:gd name="T1" fmla="*/ 24 h 50"/>
                    <a:gd name="T2" fmla="*/ 12 w 32"/>
                    <a:gd name="T3" fmla="*/ 0 h 50"/>
                    <a:gd name="T4" fmla="*/ 20 w 32"/>
                    <a:gd name="T5" fmla="*/ 16 h 50"/>
                    <a:gd name="T6" fmla="*/ 22 w 32"/>
                    <a:gd name="T7" fmla="*/ 24 h 50"/>
                    <a:gd name="T8" fmla="*/ 28 w 32"/>
                    <a:gd name="T9" fmla="*/ 26 h 50"/>
                    <a:gd name="T10" fmla="*/ 32 w 32"/>
                    <a:gd name="T11" fmla="*/ 38 h 50"/>
                    <a:gd name="T12" fmla="*/ 18 w 32"/>
                    <a:gd name="T13" fmla="*/ 50 h 50"/>
                    <a:gd name="T14" fmla="*/ 6 w 32"/>
                    <a:gd name="T15" fmla="*/ 24 h 5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Freeform 29"/>
                <p:cNvSpPr>
                  <a:spLocks/>
                </p:cNvSpPr>
                <p:nvPr userDrawn="1"/>
              </p:nvSpPr>
              <p:spPr bwMode="ltGray">
                <a:xfrm>
                  <a:off x="2349" y="654"/>
                  <a:ext cx="45" cy="41"/>
                </a:xfrm>
                <a:custGeom>
                  <a:avLst/>
                  <a:gdLst>
                    <a:gd name="T0" fmla="*/ 0 w 43"/>
                    <a:gd name="T1" fmla="*/ 44 h 50"/>
                    <a:gd name="T2" fmla="*/ 22 w 43"/>
                    <a:gd name="T3" fmla="*/ 20 h 50"/>
                    <a:gd name="T4" fmla="*/ 36 w 43"/>
                    <a:gd name="T5" fmla="*/ 0 h 50"/>
                    <a:gd name="T6" fmla="*/ 24 w 43"/>
                    <a:gd name="T7" fmla="*/ 28 h 50"/>
                    <a:gd name="T8" fmla="*/ 2 w 43"/>
                    <a:gd name="T9" fmla="*/ 50 h 50"/>
                    <a:gd name="T10" fmla="*/ 0 w 43"/>
                    <a:gd name="T11" fmla="*/ 44 h 5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Freeform 30"/>
                <p:cNvSpPr>
                  <a:spLocks/>
                </p:cNvSpPr>
                <p:nvPr userDrawn="1"/>
              </p:nvSpPr>
              <p:spPr bwMode="ltGray">
                <a:xfrm>
                  <a:off x="4808" y="597"/>
                  <a:ext cx="701" cy="438"/>
                </a:xfrm>
                <a:custGeom>
                  <a:avLst/>
                  <a:gdLst>
                    <a:gd name="T0" fmla="*/ 21 w 471"/>
                    <a:gd name="T1" fmla="*/ 280 h 281"/>
                    <a:gd name="T2" fmla="*/ 24 w 471"/>
                    <a:gd name="T3" fmla="*/ 250 h 281"/>
                    <a:gd name="T4" fmla="*/ 22 w 471"/>
                    <a:gd name="T5" fmla="*/ 245 h 281"/>
                    <a:gd name="T6" fmla="*/ 16 w 471"/>
                    <a:gd name="T7" fmla="*/ 218 h 281"/>
                    <a:gd name="T8" fmla="*/ 4 w 471"/>
                    <a:gd name="T9" fmla="*/ 215 h 281"/>
                    <a:gd name="T10" fmla="*/ 0 w 471"/>
                    <a:gd name="T11" fmla="*/ 191 h 281"/>
                    <a:gd name="T12" fmla="*/ 12 w 471"/>
                    <a:gd name="T13" fmla="*/ 180 h 281"/>
                    <a:gd name="T14" fmla="*/ 6 w 471"/>
                    <a:gd name="T15" fmla="*/ 165 h 281"/>
                    <a:gd name="T16" fmla="*/ 2 w 471"/>
                    <a:gd name="T17" fmla="*/ 160 h 281"/>
                    <a:gd name="T18" fmla="*/ 28 w 471"/>
                    <a:gd name="T19" fmla="*/ 120 h 281"/>
                    <a:gd name="T20" fmla="*/ 44 w 471"/>
                    <a:gd name="T21" fmla="*/ 96 h 281"/>
                    <a:gd name="T22" fmla="*/ 42 w 471"/>
                    <a:gd name="T23" fmla="*/ 70 h 281"/>
                    <a:gd name="T24" fmla="*/ 24 w 471"/>
                    <a:gd name="T25" fmla="*/ 43 h 281"/>
                    <a:gd name="T26" fmla="*/ 20 w 471"/>
                    <a:gd name="T27" fmla="*/ 32 h 281"/>
                    <a:gd name="T28" fmla="*/ 26 w 471"/>
                    <a:gd name="T29" fmla="*/ 36 h 281"/>
                    <a:gd name="T30" fmla="*/ 48 w 471"/>
                    <a:gd name="T31" fmla="*/ 35 h 281"/>
                    <a:gd name="T32" fmla="*/ 64 w 471"/>
                    <a:gd name="T33" fmla="*/ 11 h 281"/>
                    <a:gd name="T34" fmla="*/ 82 w 471"/>
                    <a:gd name="T35" fmla="*/ 0 h 281"/>
                    <a:gd name="T36" fmla="*/ 88 w 471"/>
                    <a:gd name="T37" fmla="*/ 2 h 281"/>
                    <a:gd name="T38" fmla="*/ 92 w 471"/>
                    <a:gd name="T39" fmla="*/ 9 h 281"/>
                    <a:gd name="T40" fmla="*/ 98 w 471"/>
                    <a:gd name="T41" fmla="*/ 5 h 281"/>
                    <a:gd name="T42" fmla="*/ 110 w 471"/>
                    <a:gd name="T43" fmla="*/ 8 h 281"/>
                    <a:gd name="T44" fmla="*/ 116 w 471"/>
                    <a:gd name="T45" fmla="*/ 9 h 281"/>
                    <a:gd name="T46" fmla="*/ 141 w 471"/>
                    <a:gd name="T47" fmla="*/ 14 h 281"/>
                    <a:gd name="T48" fmla="*/ 155 w 471"/>
                    <a:gd name="T49" fmla="*/ 24 h 281"/>
                    <a:gd name="T50" fmla="*/ 167 w 471"/>
                    <a:gd name="T51" fmla="*/ 17 h 281"/>
                    <a:gd name="T52" fmla="*/ 173 w 471"/>
                    <a:gd name="T53" fmla="*/ 14 h 281"/>
                    <a:gd name="T54" fmla="*/ 195 w 471"/>
                    <a:gd name="T55" fmla="*/ 14 h 281"/>
                    <a:gd name="T56" fmla="*/ 211 w 471"/>
                    <a:gd name="T57" fmla="*/ 32 h 281"/>
                    <a:gd name="T58" fmla="*/ 231 w 471"/>
                    <a:gd name="T59" fmla="*/ 59 h 281"/>
                    <a:gd name="T60" fmla="*/ 245 w 471"/>
                    <a:gd name="T61" fmla="*/ 70 h 281"/>
                    <a:gd name="T62" fmla="*/ 257 w 471"/>
                    <a:gd name="T63" fmla="*/ 68 h 281"/>
                    <a:gd name="T64" fmla="*/ 270 w 471"/>
                    <a:gd name="T65" fmla="*/ 65 h 281"/>
                    <a:gd name="T66" fmla="*/ 290 w 471"/>
                    <a:gd name="T67" fmla="*/ 71 h 281"/>
                    <a:gd name="T68" fmla="*/ 300 w 471"/>
                    <a:gd name="T69" fmla="*/ 81 h 281"/>
                    <a:gd name="T70" fmla="*/ 308 w 471"/>
                    <a:gd name="T71" fmla="*/ 90 h 281"/>
                    <a:gd name="T72" fmla="*/ 318 w 471"/>
                    <a:gd name="T73" fmla="*/ 111 h 281"/>
                    <a:gd name="T74" fmla="*/ 322 w 471"/>
                    <a:gd name="T75" fmla="*/ 120 h 281"/>
                    <a:gd name="T76" fmla="*/ 324 w 471"/>
                    <a:gd name="T77" fmla="*/ 125 h 281"/>
                    <a:gd name="T78" fmla="*/ 310 w 471"/>
                    <a:gd name="T79" fmla="*/ 142 h 281"/>
                    <a:gd name="T80" fmla="*/ 322 w 471"/>
                    <a:gd name="T81" fmla="*/ 141 h 281"/>
                    <a:gd name="T82" fmla="*/ 342 w 471"/>
                    <a:gd name="T83" fmla="*/ 155 h 281"/>
                    <a:gd name="T84" fmla="*/ 364 w 471"/>
                    <a:gd name="T85" fmla="*/ 157 h 281"/>
                    <a:gd name="T86" fmla="*/ 380 w 471"/>
                    <a:gd name="T87" fmla="*/ 168 h 281"/>
                    <a:gd name="T88" fmla="*/ 382 w 471"/>
                    <a:gd name="T89" fmla="*/ 172 h 281"/>
                    <a:gd name="T90" fmla="*/ 382 w 471"/>
                    <a:gd name="T91" fmla="*/ 176 h 281"/>
                    <a:gd name="T92" fmla="*/ 394 w 471"/>
                    <a:gd name="T93" fmla="*/ 172 h 281"/>
                    <a:gd name="T94" fmla="*/ 400 w 471"/>
                    <a:gd name="T95" fmla="*/ 171 h 281"/>
                    <a:gd name="T96" fmla="*/ 439 w 471"/>
                    <a:gd name="T97" fmla="*/ 185 h 281"/>
                    <a:gd name="T98" fmla="*/ 447 w 471"/>
                    <a:gd name="T99" fmla="*/ 199 h 281"/>
                    <a:gd name="T100" fmla="*/ 465 w 471"/>
                    <a:gd name="T101" fmla="*/ 201 h 281"/>
                    <a:gd name="T102" fmla="*/ 471 w 471"/>
                    <a:gd name="T103" fmla="*/ 215 h 281"/>
                    <a:gd name="T104" fmla="*/ 451 w 471"/>
                    <a:gd name="T105" fmla="*/ 258 h 281"/>
                    <a:gd name="T106" fmla="*/ 435 w 471"/>
                    <a:gd name="T107" fmla="*/ 281 h 28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Freeform 31"/>
                <p:cNvSpPr>
                  <a:spLocks/>
                </p:cNvSpPr>
                <p:nvPr userDrawn="1"/>
              </p:nvSpPr>
              <p:spPr bwMode="ltGray">
                <a:xfrm>
                  <a:off x="3880" y="-7"/>
                  <a:ext cx="984" cy="692"/>
                </a:xfrm>
                <a:custGeom>
                  <a:avLst/>
                  <a:gdLst>
                    <a:gd name="T0" fmla="*/ 406 w 984"/>
                    <a:gd name="T1" fmla="*/ 6 h 844"/>
                    <a:gd name="T2" fmla="*/ 502 w 984"/>
                    <a:gd name="T3" fmla="*/ 34 h 844"/>
                    <a:gd name="T4" fmla="*/ 550 w 984"/>
                    <a:gd name="T5" fmla="*/ 38 h 844"/>
                    <a:gd name="T6" fmla="*/ 578 w 984"/>
                    <a:gd name="T7" fmla="*/ 130 h 844"/>
                    <a:gd name="T8" fmla="*/ 586 w 984"/>
                    <a:gd name="T9" fmla="*/ 90 h 844"/>
                    <a:gd name="T10" fmla="*/ 606 w 984"/>
                    <a:gd name="T11" fmla="*/ 70 h 844"/>
                    <a:gd name="T12" fmla="*/ 642 w 984"/>
                    <a:gd name="T13" fmla="*/ 126 h 844"/>
                    <a:gd name="T14" fmla="*/ 682 w 984"/>
                    <a:gd name="T15" fmla="*/ 98 h 844"/>
                    <a:gd name="T16" fmla="*/ 706 w 984"/>
                    <a:gd name="T17" fmla="*/ 86 h 844"/>
                    <a:gd name="T18" fmla="*/ 762 w 984"/>
                    <a:gd name="T19" fmla="*/ 2 h 844"/>
                    <a:gd name="T20" fmla="*/ 798 w 984"/>
                    <a:gd name="T21" fmla="*/ 70 h 844"/>
                    <a:gd name="T22" fmla="*/ 798 w 984"/>
                    <a:gd name="T23" fmla="*/ 130 h 844"/>
                    <a:gd name="T24" fmla="*/ 790 w 984"/>
                    <a:gd name="T25" fmla="*/ 158 h 844"/>
                    <a:gd name="T26" fmla="*/ 766 w 984"/>
                    <a:gd name="T27" fmla="*/ 162 h 844"/>
                    <a:gd name="T28" fmla="*/ 762 w 984"/>
                    <a:gd name="T29" fmla="*/ 186 h 844"/>
                    <a:gd name="T30" fmla="*/ 802 w 984"/>
                    <a:gd name="T31" fmla="*/ 226 h 844"/>
                    <a:gd name="T32" fmla="*/ 786 w 984"/>
                    <a:gd name="T33" fmla="*/ 322 h 844"/>
                    <a:gd name="T34" fmla="*/ 830 w 984"/>
                    <a:gd name="T35" fmla="*/ 414 h 844"/>
                    <a:gd name="T36" fmla="*/ 854 w 984"/>
                    <a:gd name="T37" fmla="*/ 450 h 844"/>
                    <a:gd name="T38" fmla="*/ 830 w 984"/>
                    <a:gd name="T39" fmla="*/ 450 h 844"/>
                    <a:gd name="T40" fmla="*/ 746 w 984"/>
                    <a:gd name="T41" fmla="*/ 378 h 844"/>
                    <a:gd name="T42" fmla="*/ 678 w 984"/>
                    <a:gd name="T43" fmla="*/ 402 h 844"/>
                    <a:gd name="T44" fmla="*/ 590 w 984"/>
                    <a:gd name="T45" fmla="*/ 442 h 844"/>
                    <a:gd name="T46" fmla="*/ 642 w 984"/>
                    <a:gd name="T47" fmla="*/ 578 h 844"/>
                    <a:gd name="T48" fmla="*/ 710 w 984"/>
                    <a:gd name="T49" fmla="*/ 610 h 844"/>
                    <a:gd name="T50" fmla="*/ 738 w 984"/>
                    <a:gd name="T51" fmla="*/ 550 h 844"/>
                    <a:gd name="T52" fmla="*/ 774 w 984"/>
                    <a:gd name="T53" fmla="*/ 570 h 844"/>
                    <a:gd name="T54" fmla="*/ 766 w 984"/>
                    <a:gd name="T55" fmla="*/ 630 h 844"/>
                    <a:gd name="T56" fmla="*/ 802 w 984"/>
                    <a:gd name="T57" fmla="*/ 670 h 844"/>
                    <a:gd name="T58" fmla="*/ 838 w 984"/>
                    <a:gd name="T59" fmla="*/ 658 h 844"/>
                    <a:gd name="T60" fmla="*/ 922 w 984"/>
                    <a:gd name="T61" fmla="*/ 806 h 844"/>
                    <a:gd name="T62" fmla="*/ 942 w 984"/>
                    <a:gd name="T63" fmla="*/ 826 h 844"/>
                    <a:gd name="T64" fmla="*/ 874 w 984"/>
                    <a:gd name="T65" fmla="*/ 810 h 844"/>
                    <a:gd name="T66" fmla="*/ 830 w 984"/>
                    <a:gd name="T67" fmla="*/ 758 h 844"/>
                    <a:gd name="T68" fmla="*/ 778 w 984"/>
                    <a:gd name="T69" fmla="*/ 710 h 844"/>
                    <a:gd name="T70" fmla="*/ 702 w 984"/>
                    <a:gd name="T71" fmla="*/ 662 h 844"/>
                    <a:gd name="T72" fmla="*/ 614 w 984"/>
                    <a:gd name="T73" fmla="*/ 646 h 844"/>
                    <a:gd name="T74" fmla="*/ 506 w 984"/>
                    <a:gd name="T75" fmla="*/ 594 h 844"/>
                    <a:gd name="T76" fmla="*/ 462 w 984"/>
                    <a:gd name="T77" fmla="*/ 506 h 844"/>
                    <a:gd name="T78" fmla="*/ 430 w 984"/>
                    <a:gd name="T79" fmla="*/ 462 h 844"/>
                    <a:gd name="T80" fmla="*/ 382 w 984"/>
                    <a:gd name="T81" fmla="*/ 430 h 844"/>
                    <a:gd name="T82" fmla="*/ 342 w 984"/>
                    <a:gd name="T83" fmla="*/ 370 h 844"/>
                    <a:gd name="T84" fmla="*/ 354 w 984"/>
                    <a:gd name="T85" fmla="*/ 414 h 844"/>
                    <a:gd name="T86" fmla="*/ 418 w 984"/>
                    <a:gd name="T87" fmla="*/ 494 h 844"/>
                    <a:gd name="T88" fmla="*/ 422 w 984"/>
                    <a:gd name="T89" fmla="*/ 526 h 844"/>
                    <a:gd name="T90" fmla="*/ 394 w 984"/>
                    <a:gd name="T91" fmla="*/ 498 h 844"/>
                    <a:gd name="T92" fmla="*/ 354 w 984"/>
                    <a:gd name="T93" fmla="*/ 466 h 844"/>
                    <a:gd name="T94" fmla="*/ 314 w 984"/>
                    <a:gd name="T95" fmla="*/ 402 h 844"/>
                    <a:gd name="T96" fmla="*/ 266 w 984"/>
                    <a:gd name="T97" fmla="*/ 346 h 844"/>
                    <a:gd name="T98" fmla="*/ 210 w 984"/>
                    <a:gd name="T99" fmla="*/ 314 h 844"/>
                    <a:gd name="T100" fmla="*/ 154 w 984"/>
                    <a:gd name="T101" fmla="*/ 238 h 844"/>
                    <a:gd name="T102" fmla="*/ 66 w 984"/>
                    <a:gd name="T103" fmla="*/ 66 h 844"/>
                    <a:gd name="T104" fmla="*/ 34 w 984"/>
                    <a:gd name="T105" fmla="*/ 38 h 844"/>
                    <a:gd name="T106" fmla="*/ 46 w 984"/>
                    <a:gd name="T107" fmla="*/ 22 h 844"/>
                    <a:gd name="T108" fmla="*/ 102 w 984"/>
                    <a:gd name="T109" fmla="*/ 70 h 84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Freeform 32"/>
                <p:cNvSpPr>
                  <a:spLocks/>
                </p:cNvSpPr>
                <p:nvPr userDrawn="1"/>
              </p:nvSpPr>
              <p:spPr bwMode="ltGray">
                <a:xfrm>
                  <a:off x="3577" y="490"/>
                  <a:ext cx="36" cy="39"/>
                </a:xfrm>
                <a:custGeom>
                  <a:avLst/>
                  <a:gdLst>
                    <a:gd name="T0" fmla="*/ 6 w 36"/>
                    <a:gd name="T1" fmla="*/ 28 h 48"/>
                    <a:gd name="T2" fmla="*/ 10 w 36"/>
                    <a:gd name="T3" fmla="*/ 48 h 48"/>
                    <a:gd name="T4" fmla="*/ 6 w 36"/>
                    <a:gd name="T5" fmla="*/ 28 h 4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Freeform 33"/>
                <p:cNvSpPr>
                  <a:spLocks/>
                </p:cNvSpPr>
                <p:nvPr userDrawn="1"/>
              </p:nvSpPr>
              <p:spPr bwMode="ltGray">
                <a:xfrm>
                  <a:off x="3549" y="475"/>
                  <a:ext cx="38" cy="29"/>
                </a:xfrm>
                <a:custGeom>
                  <a:avLst/>
                  <a:gdLst>
                    <a:gd name="T0" fmla="*/ 0 w 36"/>
                    <a:gd name="T1" fmla="*/ 5 h 37"/>
                    <a:gd name="T2" fmla="*/ 12 w 36"/>
                    <a:gd name="T3" fmla="*/ 1 h 37"/>
                    <a:gd name="T4" fmla="*/ 36 w 36"/>
                    <a:gd name="T5" fmla="*/ 17 h 37"/>
                    <a:gd name="T6" fmla="*/ 8 w 36"/>
                    <a:gd name="T7" fmla="*/ 17 h 37"/>
                    <a:gd name="T8" fmla="*/ 0 w 36"/>
                    <a:gd name="T9" fmla="*/ 5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Freeform 34"/>
                <p:cNvSpPr>
                  <a:spLocks/>
                </p:cNvSpPr>
                <p:nvPr userDrawn="1"/>
              </p:nvSpPr>
              <p:spPr bwMode="ltGray">
                <a:xfrm>
                  <a:off x="4686" y="394"/>
                  <a:ext cx="171" cy="81"/>
                </a:xfrm>
                <a:custGeom>
                  <a:avLst/>
                  <a:gdLst>
                    <a:gd name="T0" fmla="*/ 0 w 170"/>
                    <a:gd name="T1" fmla="*/ 49 h 96"/>
                    <a:gd name="T2" fmla="*/ 28 w 170"/>
                    <a:gd name="T3" fmla="*/ 25 h 96"/>
                    <a:gd name="T4" fmla="*/ 56 w 170"/>
                    <a:gd name="T5" fmla="*/ 21 h 96"/>
                    <a:gd name="T6" fmla="*/ 80 w 170"/>
                    <a:gd name="T7" fmla="*/ 9 h 96"/>
                    <a:gd name="T8" fmla="*/ 64 w 170"/>
                    <a:gd name="T9" fmla="*/ 25 h 96"/>
                    <a:gd name="T10" fmla="*/ 124 w 170"/>
                    <a:gd name="T11" fmla="*/ 49 h 96"/>
                    <a:gd name="T12" fmla="*/ 160 w 170"/>
                    <a:gd name="T13" fmla="*/ 65 h 96"/>
                    <a:gd name="T14" fmla="*/ 116 w 170"/>
                    <a:gd name="T15" fmla="*/ 77 h 96"/>
                    <a:gd name="T16" fmla="*/ 88 w 170"/>
                    <a:gd name="T17" fmla="*/ 57 h 96"/>
                    <a:gd name="T18" fmla="*/ 76 w 170"/>
                    <a:gd name="T19" fmla="*/ 53 h 96"/>
                    <a:gd name="T20" fmla="*/ 24 w 170"/>
                    <a:gd name="T21" fmla="*/ 41 h 96"/>
                    <a:gd name="T22" fmla="*/ 0 w 170"/>
                    <a:gd name="T23" fmla="*/ 49 h 9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" name="Freeform 35"/>
                <p:cNvSpPr>
                  <a:spLocks/>
                </p:cNvSpPr>
                <p:nvPr userDrawn="1"/>
              </p:nvSpPr>
              <p:spPr bwMode="ltGray">
                <a:xfrm>
                  <a:off x="4867" y="460"/>
                  <a:ext cx="138" cy="37"/>
                </a:xfrm>
                <a:custGeom>
                  <a:avLst/>
                  <a:gdLst>
                    <a:gd name="T0" fmla="*/ 0 w 138"/>
                    <a:gd name="T1" fmla="*/ 0 h 44"/>
                    <a:gd name="T2" fmla="*/ 52 w 138"/>
                    <a:gd name="T3" fmla="*/ 4 h 44"/>
                    <a:gd name="T4" fmla="*/ 88 w 138"/>
                    <a:gd name="T5" fmla="*/ 24 h 44"/>
                    <a:gd name="T6" fmla="*/ 112 w 138"/>
                    <a:gd name="T7" fmla="*/ 20 h 44"/>
                    <a:gd name="T8" fmla="*/ 108 w 138"/>
                    <a:gd name="T9" fmla="*/ 44 h 44"/>
                    <a:gd name="T10" fmla="*/ 64 w 138"/>
                    <a:gd name="T11" fmla="*/ 40 h 44"/>
                    <a:gd name="T12" fmla="*/ 0 w 138"/>
                    <a:gd name="T13" fmla="*/ 36 h 44"/>
                    <a:gd name="T14" fmla="*/ 28 w 138"/>
                    <a:gd name="T15" fmla="*/ 20 h 44"/>
                    <a:gd name="T16" fmla="*/ 0 w 138"/>
                    <a:gd name="T17" fmla="*/ 0 h 4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" name="Freeform 36"/>
                <p:cNvSpPr>
                  <a:spLocks/>
                </p:cNvSpPr>
                <p:nvPr userDrawn="1"/>
              </p:nvSpPr>
              <p:spPr bwMode="ltGray">
                <a:xfrm>
                  <a:off x="4794" y="480"/>
                  <a:ext cx="56" cy="34"/>
                </a:xfrm>
                <a:custGeom>
                  <a:avLst/>
                  <a:gdLst>
                    <a:gd name="T0" fmla="*/ 17 w 57"/>
                    <a:gd name="T1" fmla="*/ 25 h 42"/>
                    <a:gd name="T2" fmla="*/ 37 w 57"/>
                    <a:gd name="T3" fmla="*/ 13 h 42"/>
                    <a:gd name="T4" fmla="*/ 17 w 57"/>
                    <a:gd name="T5" fmla="*/ 25 h 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Freeform 37"/>
                <p:cNvSpPr>
                  <a:spLocks/>
                </p:cNvSpPr>
                <p:nvPr userDrawn="1"/>
              </p:nvSpPr>
              <p:spPr bwMode="ltGray">
                <a:xfrm>
                  <a:off x="4757" y="375"/>
                  <a:ext cx="37" cy="44"/>
                </a:xfrm>
                <a:custGeom>
                  <a:avLst/>
                  <a:gdLst>
                    <a:gd name="T0" fmla="*/ 19 w 39"/>
                    <a:gd name="T1" fmla="*/ 32 h 52"/>
                    <a:gd name="T2" fmla="*/ 19 w 39"/>
                    <a:gd name="T3" fmla="*/ 0 h 52"/>
                    <a:gd name="T4" fmla="*/ 19 w 39"/>
                    <a:gd name="T5" fmla="*/ 32 h 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Freeform 38"/>
                <p:cNvSpPr>
                  <a:spLocks/>
                </p:cNvSpPr>
                <p:nvPr userDrawn="1"/>
              </p:nvSpPr>
              <p:spPr bwMode="ltGray">
                <a:xfrm>
                  <a:off x="5054" y="507"/>
                  <a:ext cx="45" cy="66"/>
                </a:xfrm>
                <a:custGeom>
                  <a:avLst/>
                  <a:gdLst>
                    <a:gd name="T0" fmla="*/ 4 w 44"/>
                    <a:gd name="T1" fmla="*/ 9 h 80"/>
                    <a:gd name="T2" fmla="*/ 20 w 44"/>
                    <a:gd name="T3" fmla="*/ 33 h 80"/>
                    <a:gd name="T4" fmla="*/ 24 w 44"/>
                    <a:gd name="T5" fmla="*/ 49 h 80"/>
                    <a:gd name="T6" fmla="*/ 36 w 44"/>
                    <a:gd name="T7" fmla="*/ 53 h 80"/>
                    <a:gd name="T8" fmla="*/ 24 w 44"/>
                    <a:gd name="T9" fmla="*/ 73 h 80"/>
                    <a:gd name="T10" fmla="*/ 0 w 44"/>
                    <a:gd name="T11" fmla="*/ 21 h 80"/>
                    <a:gd name="T12" fmla="*/ 4 w 44"/>
                    <a:gd name="T13" fmla="*/ 9 h 8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Freeform 39"/>
                <p:cNvSpPr>
                  <a:spLocks/>
                </p:cNvSpPr>
                <p:nvPr userDrawn="1"/>
              </p:nvSpPr>
              <p:spPr bwMode="ltGray">
                <a:xfrm>
                  <a:off x="4260" y="6"/>
                  <a:ext cx="480" cy="100"/>
                </a:xfrm>
                <a:custGeom>
                  <a:avLst/>
                  <a:gdLst>
                    <a:gd name="T0" fmla="*/ 220 w 323"/>
                    <a:gd name="T1" fmla="*/ 1 h 64"/>
                    <a:gd name="T2" fmla="*/ 231 w 323"/>
                    <a:gd name="T3" fmla="*/ 8 h 64"/>
                    <a:gd name="T4" fmla="*/ 235 w 323"/>
                    <a:gd name="T5" fmla="*/ 0 h 64"/>
                    <a:gd name="T6" fmla="*/ 265 w 323"/>
                    <a:gd name="T7" fmla="*/ 0 h 64"/>
                    <a:gd name="T8" fmla="*/ 287 w 323"/>
                    <a:gd name="T9" fmla="*/ 17 h 64"/>
                    <a:gd name="T10" fmla="*/ 319 w 323"/>
                    <a:gd name="T11" fmla="*/ 10 h 64"/>
                    <a:gd name="T12" fmla="*/ 314 w 323"/>
                    <a:gd name="T13" fmla="*/ 29 h 64"/>
                    <a:gd name="T14" fmla="*/ 298 w 323"/>
                    <a:gd name="T15" fmla="*/ 46 h 64"/>
                    <a:gd name="T16" fmla="*/ 295 w 323"/>
                    <a:gd name="T17" fmla="*/ 29 h 64"/>
                    <a:gd name="T18" fmla="*/ 287 w 323"/>
                    <a:gd name="T19" fmla="*/ 31 h 64"/>
                    <a:gd name="T20" fmla="*/ 279 w 323"/>
                    <a:gd name="T21" fmla="*/ 29 h 64"/>
                    <a:gd name="T22" fmla="*/ 263 w 323"/>
                    <a:gd name="T23" fmla="*/ 21 h 64"/>
                    <a:gd name="T24" fmla="*/ 228 w 323"/>
                    <a:gd name="T25" fmla="*/ 38 h 64"/>
                    <a:gd name="T26" fmla="*/ 201 w 323"/>
                    <a:gd name="T27" fmla="*/ 44 h 64"/>
                    <a:gd name="T28" fmla="*/ 212 w 323"/>
                    <a:gd name="T29" fmla="*/ 57 h 64"/>
                    <a:gd name="T30" fmla="*/ 188 w 323"/>
                    <a:gd name="T31" fmla="*/ 63 h 64"/>
                    <a:gd name="T32" fmla="*/ 169 w 323"/>
                    <a:gd name="T33" fmla="*/ 61 h 64"/>
                    <a:gd name="T34" fmla="*/ 177 w 323"/>
                    <a:gd name="T35" fmla="*/ 57 h 64"/>
                    <a:gd name="T36" fmla="*/ 171 w 323"/>
                    <a:gd name="T37" fmla="*/ 40 h 64"/>
                    <a:gd name="T38" fmla="*/ 169 w 323"/>
                    <a:gd name="T39" fmla="*/ 31 h 64"/>
                    <a:gd name="T40" fmla="*/ 158 w 323"/>
                    <a:gd name="T41" fmla="*/ 23 h 64"/>
                    <a:gd name="T42" fmla="*/ 142 w 323"/>
                    <a:gd name="T43" fmla="*/ 27 h 64"/>
                    <a:gd name="T44" fmla="*/ 134 w 323"/>
                    <a:gd name="T45" fmla="*/ 27 h 64"/>
                    <a:gd name="T46" fmla="*/ 123 w 323"/>
                    <a:gd name="T47" fmla="*/ 25 h 64"/>
                    <a:gd name="T48" fmla="*/ 83 w 323"/>
                    <a:gd name="T49" fmla="*/ 2 h 64"/>
                    <a:gd name="T50" fmla="*/ 59 w 323"/>
                    <a:gd name="T51" fmla="*/ 14 h 64"/>
                    <a:gd name="T52" fmla="*/ 1 w 323"/>
                    <a:gd name="T53" fmla="*/ 0 h 64"/>
                    <a:gd name="T54" fmla="*/ 220 w 323"/>
                    <a:gd name="T55" fmla="*/ 1 h 6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Freeform 40"/>
                <p:cNvSpPr>
                  <a:spLocks/>
                </p:cNvSpPr>
                <p:nvPr userDrawn="1"/>
              </p:nvSpPr>
              <p:spPr bwMode="ltGray">
                <a:xfrm>
                  <a:off x="3835" y="3"/>
                  <a:ext cx="446" cy="49"/>
                </a:xfrm>
                <a:custGeom>
                  <a:avLst/>
                  <a:gdLst>
                    <a:gd name="T0" fmla="*/ 105 w 300"/>
                    <a:gd name="T1" fmla="*/ 31 h 31"/>
                    <a:gd name="T2" fmla="*/ 30 w 300"/>
                    <a:gd name="T3" fmla="*/ 1 h 31"/>
                    <a:gd name="T4" fmla="*/ 285 w 300"/>
                    <a:gd name="T5" fmla="*/ 0 h 31"/>
                    <a:gd name="T6" fmla="*/ 296 w 300"/>
                    <a:gd name="T7" fmla="*/ 14 h 31"/>
                    <a:gd name="T8" fmla="*/ 264 w 300"/>
                    <a:gd name="T9" fmla="*/ 16 h 31"/>
                    <a:gd name="T10" fmla="*/ 105 w 300"/>
                    <a:gd name="T11" fmla="*/ 31 h 3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Freeform 41"/>
                <p:cNvSpPr>
                  <a:spLocks/>
                </p:cNvSpPr>
                <p:nvPr userDrawn="1"/>
              </p:nvSpPr>
              <p:spPr bwMode="ltGray">
                <a:xfrm>
                  <a:off x="2853" y="74"/>
                  <a:ext cx="42" cy="25"/>
                </a:xfrm>
                <a:custGeom>
                  <a:avLst/>
                  <a:gdLst>
                    <a:gd name="T0" fmla="*/ 0 w 41"/>
                    <a:gd name="T1" fmla="*/ 25 h 29"/>
                    <a:gd name="T2" fmla="*/ 12 w 41"/>
                    <a:gd name="T3" fmla="*/ 29 h 29"/>
                    <a:gd name="T4" fmla="*/ 0 w 41"/>
                    <a:gd name="T5" fmla="*/ 25 h 2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Freeform 42"/>
                <p:cNvSpPr>
                  <a:spLocks/>
                </p:cNvSpPr>
                <p:nvPr userDrawn="1"/>
              </p:nvSpPr>
              <p:spPr bwMode="ltGray">
                <a:xfrm>
                  <a:off x="1704" y="3"/>
                  <a:ext cx="1022" cy="372"/>
                </a:xfrm>
                <a:custGeom>
                  <a:avLst/>
                  <a:gdLst>
                    <a:gd name="T0" fmla="*/ 73 w 436"/>
                    <a:gd name="T1" fmla="*/ 1 h 152"/>
                    <a:gd name="T2" fmla="*/ 436 w 436"/>
                    <a:gd name="T3" fmla="*/ 0 h 152"/>
                    <a:gd name="T4" fmla="*/ 416 w 436"/>
                    <a:gd name="T5" fmla="*/ 54 h 152"/>
                    <a:gd name="T6" fmla="*/ 397 w 436"/>
                    <a:gd name="T7" fmla="*/ 68 h 152"/>
                    <a:gd name="T8" fmla="*/ 392 w 436"/>
                    <a:gd name="T9" fmla="*/ 70 h 152"/>
                    <a:gd name="T10" fmla="*/ 375 w 436"/>
                    <a:gd name="T11" fmla="*/ 73 h 152"/>
                    <a:gd name="T12" fmla="*/ 361 w 436"/>
                    <a:gd name="T13" fmla="*/ 88 h 152"/>
                    <a:gd name="T14" fmla="*/ 362 w 436"/>
                    <a:gd name="T15" fmla="*/ 99 h 152"/>
                    <a:gd name="T16" fmla="*/ 364 w 436"/>
                    <a:gd name="T17" fmla="*/ 107 h 152"/>
                    <a:gd name="T18" fmla="*/ 366 w 436"/>
                    <a:gd name="T19" fmla="*/ 113 h 152"/>
                    <a:gd name="T20" fmla="*/ 362 w 436"/>
                    <a:gd name="T21" fmla="*/ 122 h 152"/>
                    <a:gd name="T22" fmla="*/ 351 w 436"/>
                    <a:gd name="T23" fmla="*/ 120 h 152"/>
                    <a:gd name="T24" fmla="*/ 342 w 436"/>
                    <a:gd name="T25" fmla="*/ 129 h 152"/>
                    <a:gd name="T26" fmla="*/ 347 w 436"/>
                    <a:gd name="T27" fmla="*/ 105 h 152"/>
                    <a:gd name="T28" fmla="*/ 338 w 436"/>
                    <a:gd name="T29" fmla="*/ 100 h 152"/>
                    <a:gd name="T30" fmla="*/ 344 w 436"/>
                    <a:gd name="T31" fmla="*/ 93 h 152"/>
                    <a:gd name="T32" fmla="*/ 342 w 436"/>
                    <a:gd name="T33" fmla="*/ 89 h 152"/>
                    <a:gd name="T34" fmla="*/ 320 w 436"/>
                    <a:gd name="T35" fmla="*/ 94 h 152"/>
                    <a:gd name="T36" fmla="*/ 317 w 436"/>
                    <a:gd name="T37" fmla="*/ 85 h 152"/>
                    <a:gd name="T38" fmla="*/ 297 w 436"/>
                    <a:gd name="T39" fmla="*/ 94 h 152"/>
                    <a:gd name="T40" fmla="*/ 320 w 436"/>
                    <a:gd name="T41" fmla="*/ 103 h 152"/>
                    <a:gd name="T42" fmla="*/ 305 w 436"/>
                    <a:gd name="T43" fmla="*/ 117 h 152"/>
                    <a:gd name="T44" fmla="*/ 311 w 436"/>
                    <a:gd name="T45" fmla="*/ 126 h 152"/>
                    <a:gd name="T46" fmla="*/ 315 w 436"/>
                    <a:gd name="T47" fmla="*/ 138 h 152"/>
                    <a:gd name="T48" fmla="*/ 309 w 436"/>
                    <a:gd name="T49" fmla="*/ 139 h 152"/>
                    <a:gd name="T50" fmla="*/ 314 w 436"/>
                    <a:gd name="T51" fmla="*/ 144 h 152"/>
                    <a:gd name="T52" fmla="*/ 307 w 436"/>
                    <a:gd name="T53" fmla="*/ 152 h 152"/>
                    <a:gd name="T54" fmla="*/ 0 w 436"/>
                    <a:gd name="T55" fmla="*/ 149 h 152"/>
                    <a:gd name="T56" fmla="*/ 73 w 436"/>
                    <a:gd name="T57" fmla="*/ 1 h 152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" name="Freeform 43"/>
                <p:cNvSpPr>
                  <a:spLocks/>
                </p:cNvSpPr>
                <p:nvPr userDrawn="1"/>
              </p:nvSpPr>
              <p:spPr bwMode="ltGray">
                <a:xfrm>
                  <a:off x="2729" y="-9"/>
                  <a:ext cx="47" cy="134"/>
                </a:xfrm>
                <a:custGeom>
                  <a:avLst/>
                  <a:gdLst>
                    <a:gd name="T0" fmla="*/ 5 w 47"/>
                    <a:gd name="T1" fmla="*/ 156 h 165"/>
                    <a:gd name="T2" fmla="*/ 15 w 47"/>
                    <a:gd name="T3" fmla="*/ 108 h 165"/>
                    <a:gd name="T4" fmla="*/ 17 w 47"/>
                    <a:gd name="T5" fmla="*/ 68 h 165"/>
                    <a:gd name="T6" fmla="*/ 11 w 47"/>
                    <a:gd name="T7" fmla="*/ 40 h 165"/>
                    <a:gd name="T8" fmla="*/ 17 w 47"/>
                    <a:gd name="T9" fmla="*/ 12 h 165"/>
                    <a:gd name="T10" fmla="*/ 21 w 47"/>
                    <a:gd name="T11" fmla="*/ 0 h 165"/>
                    <a:gd name="T12" fmla="*/ 31 w 47"/>
                    <a:gd name="T13" fmla="*/ 30 h 165"/>
                    <a:gd name="T14" fmla="*/ 47 w 47"/>
                    <a:gd name="T15" fmla="*/ 98 h 165"/>
                    <a:gd name="T16" fmla="*/ 31 w 47"/>
                    <a:gd name="T17" fmla="*/ 108 h 165"/>
                    <a:gd name="T18" fmla="*/ 23 w 47"/>
                    <a:gd name="T19" fmla="*/ 126 h 165"/>
                    <a:gd name="T20" fmla="*/ 21 w 47"/>
                    <a:gd name="T21" fmla="*/ 132 h 165"/>
                    <a:gd name="T22" fmla="*/ 27 w 47"/>
                    <a:gd name="T23" fmla="*/ 134 h 165"/>
                    <a:gd name="T24" fmla="*/ 31 w 47"/>
                    <a:gd name="T25" fmla="*/ 146 h 165"/>
                    <a:gd name="T26" fmla="*/ 13 w 47"/>
                    <a:gd name="T27" fmla="*/ 148 h 165"/>
                    <a:gd name="T28" fmla="*/ 7 w 47"/>
                    <a:gd name="T29" fmla="*/ 160 h 165"/>
                    <a:gd name="T30" fmla="*/ 3 w 47"/>
                    <a:gd name="T31" fmla="*/ 154 h 165"/>
                    <a:gd name="T32" fmla="*/ 5 w 47"/>
                    <a:gd name="T33" fmla="*/ 156 h 16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" name="Freeform 44"/>
                <p:cNvSpPr>
                  <a:spLocks/>
                </p:cNvSpPr>
                <p:nvPr userDrawn="1"/>
              </p:nvSpPr>
              <p:spPr bwMode="ltGray">
                <a:xfrm>
                  <a:off x="2701" y="103"/>
                  <a:ext cx="138" cy="84"/>
                </a:xfrm>
                <a:custGeom>
                  <a:avLst/>
                  <a:gdLst>
                    <a:gd name="T0" fmla="*/ 26 w 138"/>
                    <a:gd name="T1" fmla="*/ 61 h 103"/>
                    <a:gd name="T2" fmla="*/ 30 w 138"/>
                    <a:gd name="T3" fmla="*/ 43 h 103"/>
                    <a:gd name="T4" fmla="*/ 50 w 138"/>
                    <a:gd name="T5" fmla="*/ 33 h 103"/>
                    <a:gd name="T6" fmla="*/ 54 w 138"/>
                    <a:gd name="T7" fmla="*/ 45 h 103"/>
                    <a:gd name="T8" fmla="*/ 66 w 138"/>
                    <a:gd name="T9" fmla="*/ 49 h 103"/>
                    <a:gd name="T10" fmla="*/ 80 w 138"/>
                    <a:gd name="T11" fmla="*/ 55 h 103"/>
                    <a:gd name="T12" fmla="*/ 116 w 138"/>
                    <a:gd name="T13" fmla="*/ 33 h 103"/>
                    <a:gd name="T14" fmla="*/ 130 w 138"/>
                    <a:gd name="T15" fmla="*/ 17 h 103"/>
                    <a:gd name="T16" fmla="*/ 138 w 138"/>
                    <a:gd name="T17" fmla="*/ 11 h 103"/>
                    <a:gd name="T18" fmla="*/ 106 w 138"/>
                    <a:gd name="T19" fmla="*/ 49 h 103"/>
                    <a:gd name="T20" fmla="*/ 84 w 138"/>
                    <a:gd name="T21" fmla="*/ 67 h 103"/>
                    <a:gd name="T22" fmla="*/ 66 w 138"/>
                    <a:gd name="T23" fmla="*/ 81 h 103"/>
                    <a:gd name="T24" fmla="*/ 48 w 138"/>
                    <a:gd name="T25" fmla="*/ 103 h 103"/>
                    <a:gd name="T26" fmla="*/ 26 w 138"/>
                    <a:gd name="T27" fmla="*/ 89 h 103"/>
                    <a:gd name="T28" fmla="*/ 20 w 138"/>
                    <a:gd name="T29" fmla="*/ 87 h 103"/>
                    <a:gd name="T30" fmla="*/ 22 w 138"/>
                    <a:gd name="T31" fmla="*/ 97 h 103"/>
                    <a:gd name="T32" fmla="*/ 0 w 138"/>
                    <a:gd name="T33" fmla="*/ 97 h 103"/>
                    <a:gd name="T34" fmla="*/ 10 w 138"/>
                    <a:gd name="T35" fmla="*/ 79 h 103"/>
                    <a:gd name="T36" fmla="*/ 26 w 138"/>
                    <a:gd name="T37" fmla="*/ 61 h 10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" name="Freeform 45"/>
                <p:cNvSpPr>
                  <a:spLocks/>
                </p:cNvSpPr>
                <p:nvPr userDrawn="1"/>
              </p:nvSpPr>
              <p:spPr bwMode="ltGray">
                <a:xfrm>
                  <a:off x="2553" y="182"/>
                  <a:ext cx="187" cy="176"/>
                </a:xfrm>
                <a:custGeom>
                  <a:avLst/>
                  <a:gdLst>
                    <a:gd name="T0" fmla="*/ 158 w 188"/>
                    <a:gd name="T1" fmla="*/ 24 h 214"/>
                    <a:gd name="T2" fmla="*/ 160 w 188"/>
                    <a:gd name="T3" fmla="*/ 6 h 214"/>
                    <a:gd name="T4" fmla="*/ 170 w 188"/>
                    <a:gd name="T5" fmla="*/ 0 h 214"/>
                    <a:gd name="T6" fmla="*/ 182 w 188"/>
                    <a:gd name="T7" fmla="*/ 24 h 214"/>
                    <a:gd name="T8" fmla="*/ 188 w 188"/>
                    <a:gd name="T9" fmla="*/ 42 h 214"/>
                    <a:gd name="T10" fmla="*/ 178 w 188"/>
                    <a:gd name="T11" fmla="*/ 58 h 214"/>
                    <a:gd name="T12" fmla="*/ 170 w 188"/>
                    <a:gd name="T13" fmla="*/ 76 h 214"/>
                    <a:gd name="T14" fmla="*/ 162 w 188"/>
                    <a:gd name="T15" fmla="*/ 126 h 214"/>
                    <a:gd name="T16" fmla="*/ 144 w 188"/>
                    <a:gd name="T17" fmla="*/ 136 h 214"/>
                    <a:gd name="T18" fmla="*/ 120 w 188"/>
                    <a:gd name="T19" fmla="*/ 138 h 214"/>
                    <a:gd name="T20" fmla="*/ 112 w 188"/>
                    <a:gd name="T21" fmla="*/ 124 h 214"/>
                    <a:gd name="T22" fmla="*/ 102 w 188"/>
                    <a:gd name="T23" fmla="*/ 146 h 214"/>
                    <a:gd name="T24" fmla="*/ 90 w 188"/>
                    <a:gd name="T25" fmla="*/ 150 h 214"/>
                    <a:gd name="T26" fmla="*/ 80 w 188"/>
                    <a:gd name="T27" fmla="*/ 132 h 214"/>
                    <a:gd name="T28" fmla="*/ 58 w 188"/>
                    <a:gd name="T29" fmla="*/ 144 h 214"/>
                    <a:gd name="T30" fmla="*/ 76 w 188"/>
                    <a:gd name="T31" fmla="*/ 142 h 214"/>
                    <a:gd name="T32" fmla="*/ 78 w 188"/>
                    <a:gd name="T33" fmla="*/ 160 h 214"/>
                    <a:gd name="T34" fmla="*/ 58 w 188"/>
                    <a:gd name="T35" fmla="*/ 166 h 214"/>
                    <a:gd name="T36" fmla="*/ 34 w 188"/>
                    <a:gd name="T37" fmla="*/ 166 h 214"/>
                    <a:gd name="T38" fmla="*/ 36 w 188"/>
                    <a:gd name="T39" fmla="*/ 154 h 214"/>
                    <a:gd name="T40" fmla="*/ 46 w 188"/>
                    <a:gd name="T41" fmla="*/ 144 h 214"/>
                    <a:gd name="T42" fmla="*/ 34 w 188"/>
                    <a:gd name="T43" fmla="*/ 148 h 214"/>
                    <a:gd name="T44" fmla="*/ 26 w 188"/>
                    <a:gd name="T45" fmla="*/ 166 h 214"/>
                    <a:gd name="T46" fmla="*/ 30 w 188"/>
                    <a:gd name="T47" fmla="*/ 190 h 214"/>
                    <a:gd name="T48" fmla="*/ 14 w 188"/>
                    <a:gd name="T49" fmla="*/ 200 h 214"/>
                    <a:gd name="T50" fmla="*/ 0 w 188"/>
                    <a:gd name="T51" fmla="*/ 214 h 214"/>
                    <a:gd name="T52" fmla="*/ 8 w 188"/>
                    <a:gd name="T53" fmla="*/ 188 h 214"/>
                    <a:gd name="T54" fmla="*/ 0 w 188"/>
                    <a:gd name="T55" fmla="*/ 164 h 214"/>
                    <a:gd name="T56" fmla="*/ 14 w 188"/>
                    <a:gd name="T57" fmla="*/ 152 h 214"/>
                    <a:gd name="T58" fmla="*/ 32 w 188"/>
                    <a:gd name="T59" fmla="*/ 134 h 214"/>
                    <a:gd name="T60" fmla="*/ 44 w 188"/>
                    <a:gd name="T61" fmla="*/ 118 h 214"/>
                    <a:gd name="T62" fmla="*/ 72 w 188"/>
                    <a:gd name="T63" fmla="*/ 116 h 214"/>
                    <a:gd name="T64" fmla="*/ 84 w 188"/>
                    <a:gd name="T65" fmla="*/ 112 h 214"/>
                    <a:gd name="T66" fmla="*/ 114 w 188"/>
                    <a:gd name="T67" fmla="*/ 78 h 214"/>
                    <a:gd name="T68" fmla="*/ 120 w 188"/>
                    <a:gd name="T69" fmla="*/ 92 h 214"/>
                    <a:gd name="T70" fmla="*/ 132 w 188"/>
                    <a:gd name="T71" fmla="*/ 76 h 214"/>
                    <a:gd name="T72" fmla="*/ 150 w 188"/>
                    <a:gd name="T73" fmla="*/ 54 h 214"/>
                    <a:gd name="T74" fmla="*/ 154 w 188"/>
                    <a:gd name="T75" fmla="*/ 42 h 214"/>
                    <a:gd name="T76" fmla="*/ 148 w 188"/>
                    <a:gd name="T77" fmla="*/ 38 h 214"/>
                    <a:gd name="T78" fmla="*/ 152 w 188"/>
                    <a:gd name="T79" fmla="*/ 32 h 214"/>
                    <a:gd name="T80" fmla="*/ 158 w 188"/>
                    <a:gd name="T81" fmla="*/ 24 h 214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" name="Freeform 46"/>
                <p:cNvSpPr>
                  <a:spLocks/>
                </p:cNvSpPr>
                <p:nvPr userDrawn="1"/>
              </p:nvSpPr>
              <p:spPr bwMode="ltGray">
                <a:xfrm>
                  <a:off x="2677" y="233"/>
                  <a:ext cx="14" cy="10"/>
                </a:xfrm>
                <a:custGeom>
                  <a:avLst/>
                  <a:gdLst>
                    <a:gd name="T0" fmla="*/ 0 w 13"/>
                    <a:gd name="T1" fmla="*/ 9 h 13"/>
                    <a:gd name="T2" fmla="*/ 4 w 13"/>
                    <a:gd name="T3" fmla="*/ 13 h 13"/>
                    <a:gd name="T4" fmla="*/ 0 w 13"/>
                    <a:gd name="T5" fmla="*/ 9 h 1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Freeform 47"/>
                <p:cNvSpPr>
                  <a:spLocks/>
                </p:cNvSpPr>
                <p:nvPr userDrawn="1"/>
              </p:nvSpPr>
              <p:spPr bwMode="ltGray">
                <a:xfrm>
                  <a:off x="1627" y="353"/>
                  <a:ext cx="813" cy="462"/>
                </a:xfrm>
                <a:custGeom>
                  <a:avLst/>
                  <a:gdLst>
                    <a:gd name="T0" fmla="*/ 812 w 812"/>
                    <a:gd name="T1" fmla="*/ 26 h 564"/>
                    <a:gd name="T2" fmla="*/ 778 w 812"/>
                    <a:gd name="T3" fmla="*/ 78 h 564"/>
                    <a:gd name="T4" fmla="*/ 748 w 812"/>
                    <a:gd name="T5" fmla="*/ 122 h 564"/>
                    <a:gd name="T6" fmla="*/ 722 w 812"/>
                    <a:gd name="T7" fmla="*/ 142 h 564"/>
                    <a:gd name="T8" fmla="*/ 634 w 812"/>
                    <a:gd name="T9" fmla="*/ 180 h 564"/>
                    <a:gd name="T10" fmla="*/ 632 w 812"/>
                    <a:gd name="T11" fmla="*/ 210 h 564"/>
                    <a:gd name="T12" fmla="*/ 604 w 812"/>
                    <a:gd name="T13" fmla="*/ 230 h 564"/>
                    <a:gd name="T14" fmla="*/ 620 w 812"/>
                    <a:gd name="T15" fmla="*/ 178 h 564"/>
                    <a:gd name="T16" fmla="*/ 576 w 812"/>
                    <a:gd name="T17" fmla="*/ 188 h 564"/>
                    <a:gd name="T18" fmla="*/ 556 w 812"/>
                    <a:gd name="T19" fmla="*/ 218 h 564"/>
                    <a:gd name="T20" fmla="*/ 596 w 812"/>
                    <a:gd name="T21" fmla="*/ 280 h 564"/>
                    <a:gd name="T22" fmla="*/ 594 w 812"/>
                    <a:gd name="T23" fmla="*/ 368 h 564"/>
                    <a:gd name="T24" fmla="*/ 542 w 812"/>
                    <a:gd name="T25" fmla="*/ 406 h 564"/>
                    <a:gd name="T26" fmla="*/ 522 w 812"/>
                    <a:gd name="T27" fmla="*/ 386 h 564"/>
                    <a:gd name="T28" fmla="*/ 482 w 812"/>
                    <a:gd name="T29" fmla="*/ 348 h 564"/>
                    <a:gd name="T30" fmla="*/ 462 w 812"/>
                    <a:gd name="T31" fmla="*/ 348 h 564"/>
                    <a:gd name="T32" fmla="*/ 450 w 812"/>
                    <a:gd name="T33" fmla="*/ 394 h 564"/>
                    <a:gd name="T34" fmla="*/ 500 w 812"/>
                    <a:gd name="T35" fmla="*/ 464 h 564"/>
                    <a:gd name="T36" fmla="*/ 510 w 812"/>
                    <a:gd name="T37" fmla="*/ 524 h 564"/>
                    <a:gd name="T38" fmla="*/ 526 w 812"/>
                    <a:gd name="T39" fmla="*/ 560 h 564"/>
                    <a:gd name="T40" fmla="*/ 492 w 812"/>
                    <a:gd name="T41" fmla="*/ 544 h 564"/>
                    <a:gd name="T42" fmla="*/ 470 w 812"/>
                    <a:gd name="T43" fmla="*/ 518 h 564"/>
                    <a:gd name="T44" fmla="*/ 422 w 812"/>
                    <a:gd name="T45" fmla="*/ 424 h 564"/>
                    <a:gd name="T46" fmla="*/ 426 w 812"/>
                    <a:gd name="T47" fmla="*/ 310 h 564"/>
                    <a:gd name="T48" fmla="*/ 422 w 812"/>
                    <a:gd name="T49" fmla="*/ 268 h 564"/>
                    <a:gd name="T50" fmla="*/ 412 w 812"/>
                    <a:gd name="T51" fmla="*/ 276 h 564"/>
                    <a:gd name="T52" fmla="*/ 386 w 812"/>
                    <a:gd name="T53" fmla="*/ 266 h 564"/>
                    <a:gd name="T54" fmla="*/ 360 w 812"/>
                    <a:gd name="T55" fmla="*/ 170 h 564"/>
                    <a:gd name="T56" fmla="*/ 330 w 812"/>
                    <a:gd name="T57" fmla="*/ 166 h 564"/>
                    <a:gd name="T58" fmla="*/ 288 w 812"/>
                    <a:gd name="T59" fmla="*/ 172 h 564"/>
                    <a:gd name="T60" fmla="*/ 242 w 812"/>
                    <a:gd name="T61" fmla="*/ 232 h 564"/>
                    <a:gd name="T62" fmla="*/ 196 w 812"/>
                    <a:gd name="T63" fmla="*/ 268 h 564"/>
                    <a:gd name="T64" fmla="*/ 184 w 812"/>
                    <a:gd name="T65" fmla="*/ 274 h 564"/>
                    <a:gd name="T66" fmla="*/ 160 w 812"/>
                    <a:gd name="T67" fmla="*/ 328 h 564"/>
                    <a:gd name="T68" fmla="*/ 152 w 812"/>
                    <a:gd name="T69" fmla="*/ 354 h 564"/>
                    <a:gd name="T70" fmla="*/ 128 w 812"/>
                    <a:gd name="T71" fmla="*/ 404 h 564"/>
                    <a:gd name="T72" fmla="*/ 94 w 812"/>
                    <a:gd name="T73" fmla="*/ 392 h 564"/>
                    <a:gd name="T74" fmla="*/ 66 w 812"/>
                    <a:gd name="T75" fmla="*/ 258 h 564"/>
                    <a:gd name="T76" fmla="*/ 72 w 812"/>
                    <a:gd name="T77" fmla="*/ 156 h 564"/>
                    <a:gd name="T78" fmla="*/ 44 w 812"/>
                    <a:gd name="T79" fmla="*/ 180 h 564"/>
                    <a:gd name="T80" fmla="*/ 20 w 812"/>
                    <a:gd name="T81" fmla="*/ 150 h 564"/>
                    <a:gd name="T82" fmla="*/ 24 w 812"/>
                    <a:gd name="T83" fmla="*/ 138 h 564"/>
                    <a:gd name="T84" fmla="*/ 0 w 812"/>
                    <a:gd name="T85" fmla="*/ 92 h 564"/>
                    <a:gd name="T86" fmla="*/ 798 w 812"/>
                    <a:gd name="T87" fmla="*/ 6 h 564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Freeform 48"/>
                <p:cNvSpPr>
                  <a:spLocks/>
                </p:cNvSpPr>
                <p:nvPr userDrawn="1"/>
              </p:nvSpPr>
              <p:spPr bwMode="ltGray">
                <a:xfrm>
                  <a:off x="1770" y="671"/>
                  <a:ext cx="45" cy="71"/>
                </a:xfrm>
                <a:custGeom>
                  <a:avLst/>
                  <a:gdLst>
                    <a:gd name="T0" fmla="*/ 7 w 43"/>
                    <a:gd name="T1" fmla="*/ 11 h 85"/>
                    <a:gd name="T2" fmla="*/ 17 w 43"/>
                    <a:gd name="T3" fmla="*/ 3 h 85"/>
                    <a:gd name="T4" fmla="*/ 37 w 43"/>
                    <a:gd name="T5" fmla="*/ 33 h 85"/>
                    <a:gd name="T6" fmla="*/ 19 w 43"/>
                    <a:gd name="T7" fmla="*/ 85 h 85"/>
                    <a:gd name="T8" fmla="*/ 1 w 43"/>
                    <a:gd name="T9" fmla="*/ 69 h 85"/>
                    <a:gd name="T10" fmla="*/ 7 w 43"/>
                    <a:gd name="T11" fmla="*/ 11 h 8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Freeform 49"/>
                <p:cNvSpPr>
                  <a:spLocks/>
                </p:cNvSpPr>
                <p:nvPr userDrawn="1"/>
              </p:nvSpPr>
              <p:spPr bwMode="ltGray">
                <a:xfrm>
                  <a:off x="2394" y="431"/>
                  <a:ext cx="42" cy="59"/>
                </a:xfrm>
                <a:custGeom>
                  <a:avLst/>
                  <a:gdLst>
                    <a:gd name="T0" fmla="*/ 13 w 44"/>
                    <a:gd name="T1" fmla="*/ 28 h 74"/>
                    <a:gd name="T2" fmla="*/ 29 w 44"/>
                    <a:gd name="T3" fmla="*/ 2 h 74"/>
                    <a:gd name="T4" fmla="*/ 43 w 44"/>
                    <a:gd name="T5" fmla="*/ 4 h 74"/>
                    <a:gd name="T6" fmla="*/ 39 w 44"/>
                    <a:gd name="T7" fmla="*/ 26 h 74"/>
                    <a:gd name="T8" fmla="*/ 13 w 44"/>
                    <a:gd name="T9" fmla="*/ 74 h 74"/>
                    <a:gd name="T10" fmla="*/ 7 w 44"/>
                    <a:gd name="T11" fmla="*/ 60 h 74"/>
                    <a:gd name="T12" fmla="*/ 3 w 44"/>
                    <a:gd name="T13" fmla="*/ 36 h 74"/>
                    <a:gd name="T14" fmla="*/ 13 w 44"/>
                    <a:gd name="T15" fmla="*/ 28 h 7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" name="Freeform 50"/>
                <p:cNvSpPr>
                  <a:spLocks/>
                </p:cNvSpPr>
                <p:nvPr userDrawn="1"/>
              </p:nvSpPr>
              <p:spPr bwMode="ltGray">
                <a:xfrm>
                  <a:off x="2513" y="402"/>
                  <a:ext cx="21" cy="24"/>
                </a:xfrm>
                <a:custGeom>
                  <a:avLst/>
                  <a:gdLst>
                    <a:gd name="T0" fmla="*/ 7 w 20"/>
                    <a:gd name="T1" fmla="*/ 16 h 30"/>
                    <a:gd name="T2" fmla="*/ 5 w 20"/>
                    <a:gd name="T3" fmla="*/ 30 h 30"/>
                    <a:gd name="T4" fmla="*/ 7 w 20"/>
                    <a:gd name="T5" fmla="*/ 16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" name="Freeform 51"/>
                <p:cNvSpPr>
                  <a:spLocks/>
                </p:cNvSpPr>
                <p:nvPr userDrawn="1"/>
              </p:nvSpPr>
              <p:spPr bwMode="ltGray">
                <a:xfrm>
                  <a:off x="333" y="169"/>
                  <a:ext cx="1015" cy="866"/>
                </a:xfrm>
                <a:custGeom>
                  <a:avLst/>
                  <a:gdLst>
                    <a:gd name="T0" fmla="*/ 481 w 682"/>
                    <a:gd name="T1" fmla="*/ 464 h 557"/>
                    <a:gd name="T2" fmla="*/ 486 w 682"/>
                    <a:gd name="T3" fmla="*/ 451 h 557"/>
                    <a:gd name="T4" fmla="*/ 500 w 682"/>
                    <a:gd name="T5" fmla="*/ 413 h 557"/>
                    <a:gd name="T6" fmla="*/ 309 w 682"/>
                    <a:gd name="T7" fmla="*/ 287 h 557"/>
                    <a:gd name="T8" fmla="*/ 282 w 682"/>
                    <a:gd name="T9" fmla="*/ 346 h 557"/>
                    <a:gd name="T10" fmla="*/ 303 w 682"/>
                    <a:gd name="T11" fmla="*/ 556 h 557"/>
                    <a:gd name="T12" fmla="*/ 282 w 682"/>
                    <a:gd name="T13" fmla="*/ 494 h 557"/>
                    <a:gd name="T14" fmla="*/ 242 w 682"/>
                    <a:gd name="T15" fmla="*/ 439 h 557"/>
                    <a:gd name="T16" fmla="*/ 245 w 682"/>
                    <a:gd name="T17" fmla="*/ 413 h 557"/>
                    <a:gd name="T18" fmla="*/ 247 w 682"/>
                    <a:gd name="T19" fmla="*/ 394 h 557"/>
                    <a:gd name="T20" fmla="*/ 220 w 682"/>
                    <a:gd name="T21" fmla="*/ 375 h 557"/>
                    <a:gd name="T22" fmla="*/ 194 w 682"/>
                    <a:gd name="T23" fmla="*/ 346 h 557"/>
                    <a:gd name="T24" fmla="*/ 148 w 682"/>
                    <a:gd name="T25" fmla="*/ 354 h 557"/>
                    <a:gd name="T26" fmla="*/ 126 w 682"/>
                    <a:gd name="T27" fmla="*/ 365 h 557"/>
                    <a:gd name="T28" fmla="*/ 78 w 682"/>
                    <a:gd name="T29" fmla="*/ 365 h 557"/>
                    <a:gd name="T30" fmla="*/ 22 w 682"/>
                    <a:gd name="T31" fmla="*/ 312 h 557"/>
                    <a:gd name="T32" fmla="*/ 11 w 682"/>
                    <a:gd name="T33" fmla="*/ 295 h 557"/>
                    <a:gd name="T34" fmla="*/ 0 w 682"/>
                    <a:gd name="T35" fmla="*/ 264 h 557"/>
                    <a:gd name="T36" fmla="*/ 24 w 682"/>
                    <a:gd name="T37" fmla="*/ 213 h 557"/>
                    <a:gd name="T38" fmla="*/ 32 w 682"/>
                    <a:gd name="T39" fmla="*/ 181 h 557"/>
                    <a:gd name="T40" fmla="*/ 51 w 682"/>
                    <a:gd name="T41" fmla="*/ 143 h 557"/>
                    <a:gd name="T42" fmla="*/ 81 w 682"/>
                    <a:gd name="T43" fmla="*/ 116 h 557"/>
                    <a:gd name="T44" fmla="*/ 167 w 682"/>
                    <a:gd name="T45" fmla="*/ 67 h 557"/>
                    <a:gd name="T46" fmla="*/ 220 w 682"/>
                    <a:gd name="T47" fmla="*/ 30 h 557"/>
                    <a:gd name="T48" fmla="*/ 258 w 682"/>
                    <a:gd name="T49" fmla="*/ 6 h 557"/>
                    <a:gd name="T50" fmla="*/ 363 w 682"/>
                    <a:gd name="T51" fmla="*/ 2 h 557"/>
                    <a:gd name="T52" fmla="*/ 398 w 682"/>
                    <a:gd name="T53" fmla="*/ 0 h 557"/>
                    <a:gd name="T54" fmla="*/ 384 w 682"/>
                    <a:gd name="T55" fmla="*/ 34 h 557"/>
                    <a:gd name="T56" fmla="*/ 443 w 682"/>
                    <a:gd name="T57" fmla="*/ 84 h 557"/>
                    <a:gd name="T58" fmla="*/ 497 w 682"/>
                    <a:gd name="T59" fmla="*/ 74 h 557"/>
                    <a:gd name="T60" fmla="*/ 529 w 682"/>
                    <a:gd name="T61" fmla="*/ 82 h 557"/>
                    <a:gd name="T62" fmla="*/ 559 w 682"/>
                    <a:gd name="T63" fmla="*/ 97 h 557"/>
                    <a:gd name="T64" fmla="*/ 572 w 682"/>
                    <a:gd name="T65" fmla="*/ 188 h 557"/>
                    <a:gd name="T66" fmla="*/ 572 w 682"/>
                    <a:gd name="T67" fmla="*/ 240 h 557"/>
                    <a:gd name="T68" fmla="*/ 599 w 682"/>
                    <a:gd name="T69" fmla="*/ 283 h 557"/>
                    <a:gd name="T70" fmla="*/ 645 w 682"/>
                    <a:gd name="T71" fmla="*/ 300 h 557"/>
                    <a:gd name="T72" fmla="*/ 680 w 682"/>
                    <a:gd name="T73" fmla="*/ 295 h 557"/>
                    <a:gd name="T74" fmla="*/ 664 w 682"/>
                    <a:gd name="T75" fmla="*/ 340 h 557"/>
                    <a:gd name="T76" fmla="*/ 599 w 682"/>
                    <a:gd name="T77" fmla="*/ 407 h 557"/>
                    <a:gd name="T78" fmla="*/ 548 w 682"/>
                    <a:gd name="T79" fmla="*/ 485 h 557"/>
                    <a:gd name="T80" fmla="*/ 556 w 682"/>
                    <a:gd name="T81" fmla="*/ 508 h 557"/>
                    <a:gd name="T82" fmla="*/ 435 w 682"/>
                    <a:gd name="T83" fmla="*/ 556 h 55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" name="Freeform 52"/>
                <p:cNvSpPr>
                  <a:spLocks/>
                </p:cNvSpPr>
                <p:nvPr userDrawn="1"/>
              </p:nvSpPr>
              <p:spPr bwMode="ltGray">
                <a:xfrm>
                  <a:off x="727" y="495"/>
                  <a:ext cx="382" cy="540"/>
                </a:xfrm>
                <a:custGeom>
                  <a:avLst/>
                  <a:gdLst>
                    <a:gd name="T0" fmla="*/ 243 w 257"/>
                    <a:gd name="T1" fmla="*/ 347 h 347"/>
                    <a:gd name="T2" fmla="*/ 233 w 257"/>
                    <a:gd name="T3" fmla="*/ 301 h 347"/>
                    <a:gd name="T4" fmla="*/ 217 w 257"/>
                    <a:gd name="T5" fmla="*/ 288 h 347"/>
                    <a:gd name="T6" fmla="*/ 215 w 257"/>
                    <a:gd name="T7" fmla="*/ 269 h 347"/>
                    <a:gd name="T8" fmla="*/ 209 w 257"/>
                    <a:gd name="T9" fmla="*/ 254 h 347"/>
                    <a:gd name="T10" fmla="*/ 209 w 257"/>
                    <a:gd name="T11" fmla="*/ 229 h 347"/>
                    <a:gd name="T12" fmla="*/ 207 w 257"/>
                    <a:gd name="T13" fmla="*/ 214 h 347"/>
                    <a:gd name="T14" fmla="*/ 228 w 257"/>
                    <a:gd name="T15" fmla="*/ 202 h 347"/>
                    <a:gd name="T16" fmla="*/ 257 w 257"/>
                    <a:gd name="T17" fmla="*/ 197 h 347"/>
                    <a:gd name="T18" fmla="*/ 257 w 257"/>
                    <a:gd name="T19" fmla="*/ 136 h 347"/>
                    <a:gd name="T20" fmla="*/ 54 w 257"/>
                    <a:gd name="T21" fmla="*/ 96 h 347"/>
                    <a:gd name="T22" fmla="*/ 32 w 257"/>
                    <a:gd name="T23" fmla="*/ 98 h 347"/>
                    <a:gd name="T24" fmla="*/ 16 w 257"/>
                    <a:gd name="T25" fmla="*/ 102 h 347"/>
                    <a:gd name="T26" fmla="*/ 0 w 257"/>
                    <a:gd name="T27" fmla="*/ 149 h 347"/>
                    <a:gd name="T28" fmla="*/ 93 w 257"/>
                    <a:gd name="T29" fmla="*/ 346 h 347"/>
                    <a:gd name="T30" fmla="*/ 243 w 257"/>
                    <a:gd name="T31" fmla="*/ 347 h 34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" name="Freeform 53"/>
                <p:cNvSpPr>
                  <a:spLocks/>
                </p:cNvSpPr>
                <p:nvPr userDrawn="1"/>
              </p:nvSpPr>
              <p:spPr bwMode="ltGray">
                <a:xfrm>
                  <a:off x="1400" y="896"/>
                  <a:ext cx="16" cy="29"/>
                </a:xfrm>
                <a:custGeom>
                  <a:avLst/>
                  <a:gdLst>
                    <a:gd name="T0" fmla="*/ 7 w 19"/>
                    <a:gd name="T1" fmla="*/ 25 h 37"/>
                    <a:gd name="T2" fmla="*/ 19 w 19"/>
                    <a:gd name="T3" fmla="*/ 21 h 37"/>
                    <a:gd name="T4" fmla="*/ 7 w 19"/>
                    <a:gd name="T5" fmla="*/ 25 h 3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" name="Freeform 54"/>
                <p:cNvSpPr>
                  <a:spLocks/>
                </p:cNvSpPr>
                <p:nvPr userDrawn="1"/>
              </p:nvSpPr>
              <p:spPr bwMode="ltGray">
                <a:xfrm>
                  <a:off x="1379" y="617"/>
                  <a:ext cx="21" cy="17"/>
                </a:xfrm>
                <a:custGeom>
                  <a:avLst/>
                  <a:gdLst>
                    <a:gd name="T0" fmla="*/ 12 w 22"/>
                    <a:gd name="T1" fmla="*/ 12 h 20"/>
                    <a:gd name="T2" fmla="*/ 16 w 22"/>
                    <a:gd name="T3" fmla="*/ 0 h 20"/>
                    <a:gd name="T4" fmla="*/ 20 w 22"/>
                    <a:gd name="T5" fmla="*/ 12 h 20"/>
                    <a:gd name="T6" fmla="*/ 8 w 22"/>
                    <a:gd name="T7" fmla="*/ 20 h 20"/>
                    <a:gd name="T8" fmla="*/ 12 w 22"/>
                    <a:gd name="T9" fmla="*/ 12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" name="Freeform 55"/>
                <p:cNvSpPr>
                  <a:spLocks/>
                </p:cNvSpPr>
                <p:nvPr userDrawn="1"/>
              </p:nvSpPr>
              <p:spPr bwMode="ltGray">
                <a:xfrm>
                  <a:off x="453" y="275"/>
                  <a:ext cx="58" cy="24"/>
                </a:xfrm>
                <a:custGeom>
                  <a:avLst/>
                  <a:gdLst>
                    <a:gd name="T0" fmla="*/ 24 w 57"/>
                    <a:gd name="T1" fmla="*/ 18 h 30"/>
                    <a:gd name="T2" fmla="*/ 32 w 57"/>
                    <a:gd name="T3" fmla="*/ 6 h 30"/>
                    <a:gd name="T4" fmla="*/ 36 w 57"/>
                    <a:gd name="T5" fmla="*/ 30 h 30"/>
                    <a:gd name="T6" fmla="*/ 24 w 57"/>
                    <a:gd name="T7" fmla="*/ 1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7" name="Freeform 56"/>
                <p:cNvSpPr>
                  <a:spLocks/>
                </p:cNvSpPr>
                <p:nvPr userDrawn="1"/>
              </p:nvSpPr>
              <p:spPr bwMode="ltGray">
                <a:xfrm>
                  <a:off x="1161" y="50"/>
                  <a:ext cx="691" cy="569"/>
                </a:xfrm>
                <a:custGeom>
                  <a:avLst/>
                  <a:gdLst>
                    <a:gd name="T0" fmla="*/ 473 w 693"/>
                    <a:gd name="T1" fmla="*/ 464 h 696"/>
                    <a:gd name="T2" fmla="*/ 393 w 693"/>
                    <a:gd name="T3" fmla="*/ 452 h 696"/>
                    <a:gd name="T4" fmla="*/ 325 w 693"/>
                    <a:gd name="T5" fmla="*/ 412 h 696"/>
                    <a:gd name="T6" fmla="*/ 265 w 693"/>
                    <a:gd name="T7" fmla="*/ 400 h 696"/>
                    <a:gd name="T8" fmla="*/ 237 w 693"/>
                    <a:gd name="T9" fmla="*/ 416 h 696"/>
                    <a:gd name="T10" fmla="*/ 261 w 693"/>
                    <a:gd name="T11" fmla="*/ 428 h 696"/>
                    <a:gd name="T12" fmla="*/ 293 w 693"/>
                    <a:gd name="T13" fmla="*/ 468 h 696"/>
                    <a:gd name="T14" fmla="*/ 321 w 693"/>
                    <a:gd name="T15" fmla="*/ 476 h 696"/>
                    <a:gd name="T16" fmla="*/ 333 w 693"/>
                    <a:gd name="T17" fmla="*/ 536 h 696"/>
                    <a:gd name="T18" fmla="*/ 313 w 693"/>
                    <a:gd name="T19" fmla="*/ 552 h 696"/>
                    <a:gd name="T20" fmla="*/ 261 w 693"/>
                    <a:gd name="T21" fmla="*/ 616 h 696"/>
                    <a:gd name="T22" fmla="*/ 225 w 693"/>
                    <a:gd name="T23" fmla="*/ 628 h 696"/>
                    <a:gd name="T24" fmla="*/ 97 w 693"/>
                    <a:gd name="T25" fmla="*/ 696 h 696"/>
                    <a:gd name="T26" fmla="*/ 77 w 693"/>
                    <a:gd name="T27" fmla="*/ 616 h 696"/>
                    <a:gd name="T28" fmla="*/ 45 w 693"/>
                    <a:gd name="T29" fmla="*/ 524 h 696"/>
                    <a:gd name="T30" fmla="*/ 33 w 693"/>
                    <a:gd name="T31" fmla="*/ 448 h 696"/>
                    <a:gd name="T32" fmla="*/ 53 w 693"/>
                    <a:gd name="T33" fmla="*/ 344 h 696"/>
                    <a:gd name="T34" fmla="*/ 17 w 693"/>
                    <a:gd name="T35" fmla="*/ 392 h 696"/>
                    <a:gd name="T36" fmla="*/ 81 w 693"/>
                    <a:gd name="T37" fmla="*/ 280 h 696"/>
                    <a:gd name="T38" fmla="*/ 113 w 693"/>
                    <a:gd name="T39" fmla="*/ 204 h 696"/>
                    <a:gd name="T40" fmla="*/ 37 w 693"/>
                    <a:gd name="T41" fmla="*/ 204 h 696"/>
                    <a:gd name="T42" fmla="*/ 1 w 693"/>
                    <a:gd name="T43" fmla="*/ 196 h 696"/>
                    <a:gd name="T44" fmla="*/ 25 w 693"/>
                    <a:gd name="T45" fmla="*/ 140 h 696"/>
                    <a:gd name="T46" fmla="*/ 97 w 693"/>
                    <a:gd name="T47" fmla="*/ 112 h 696"/>
                    <a:gd name="T48" fmla="*/ 221 w 693"/>
                    <a:gd name="T49" fmla="*/ 124 h 696"/>
                    <a:gd name="T50" fmla="*/ 229 w 693"/>
                    <a:gd name="T51" fmla="*/ 64 h 696"/>
                    <a:gd name="T52" fmla="*/ 261 w 693"/>
                    <a:gd name="T53" fmla="*/ 0 h 696"/>
                    <a:gd name="T54" fmla="*/ 357 w 693"/>
                    <a:gd name="T55" fmla="*/ 44 h 696"/>
                    <a:gd name="T56" fmla="*/ 329 w 693"/>
                    <a:gd name="T57" fmla="*/ 88 h 696"/>
                    <a:gd name="T58" fmla="*/ 301 w 693"/>
                    <a:gd name="T59" fmla="*/ 176 h 696"/>
                    <a:gd name="T60" fmla="*/ 361 w 693"/>
                    <a:gd name="T61" fmla="*/ 192 h 696"/>
                    <a:gd name="T62" fmla="*/ 373 w 693"/>
                    <a:gd name="T63" fmla="*/ 136 h 696"/>
                    <a:gd name="T64" fmla="*/ 417 w 693"/>
                    <a:gd name="T65" fmla="*/ 92 h 696"/>
                    <a:gd name="T66" fmla="*/ 497 w 693"/>
                    <a:gd name="T67" fmla="*/ 88 h 696"/>
                    <a:gd name="T68" fmla="*/ 529 w 693"/>
                    <a:gd name="T69" fmla="*/ 52 h 696"/>
                    <a:gd name="T70" fmla="*/ 541 w 693"/>
                    <a:gd name="T71" fmla="*/ 460 h 69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Freeform 57"/>
                <p:cNvSpPr>
                  <a:spLocks/>
                </p:cNvSpPr>
                <p:nvPr userDrawn="1"/>
              </p:nvSpPr>
              <p:spPr bwMode="ltGray">
                <a:xfrm>
                  <a:off x="689" y="6"/>
                  <a:ext cx="1386" cy="232"/>
                </a:xfrm>
                <a:custGeom>
                  <a:avLst/>
                  <a:gdLst>
                    <a:gd name="T0" fmla="*/ 825 w 931"/>
                    <a:gd name="T1" fmla="*/ 0 h 149"/>
                    <a:gd name="T2" fmla="*/ 143 w 931"/>
                    <a:gd name="T3" fmla="*/ 29 h 149"/>
                    <a:gd name="T4" fmla="*/ 91 w 931"/>
                    <a:gd name="T5" fmla="*/ 42 h 149"/>
                    <a:gd name="T6" fmla="*/ 62 w 931"/>
                    <a:gd name="T7" fmla="*/ 42 h 149"/>
                    <a:gd name="T8" fmla="*/ 22 w 931"/>
                    <a:gd name="T9" fmla="*/ 77 h 149"/>
                    <a:gd name="T10" fmla="*/ 0 w 931"/>
                    <a:gd name="T11" fmla="*/ 105 h 149"/>
                    <a:gd name="T12" fmla="*/ 59 w 931"/>
                    <a:gd name="T13" fmla="*/ 115 h 149"/>
                    <a:gd name="T14" fmla="*/ 97 w 931"/>
                    <a:gd name="T15" fmla="*/ 96 h 149"/>
                    <a:gd name="T16" fmla="*/ 108 w 931"/>
                    <a:gd name="T17" fmla="*/ 84 h 149"/>
                    <a:gd name="T18" fmla="*/ 167 w 931"/>
                    <a:gd name="T19" fmla="*/ 52 h 149"/>
                    <a:gd name="T20" fmla="*/ 215 w 931"/>
                    <a:gd name="T21" fmla="*/ 46 h 149"/>
                    <a:gd name="T22" fmla="*/ 237 w 931"/>
                    <a:gd name="T23" fmla="*/ 94 h 149"/>
                    <a:gd name="T24" fmla="*/ 188 w 931"/>
                    <a:gd name="T25" fmla="*/ 109 h 149"/>
                    <a:gd name="T26" fmla="*/ 231 w 931"/>
                    <a:gd name="T27" fmla="*/ 113 h 149"/>
                    <a:gd name="T28" fmla="*/ 250 w 931"/>
                    <a:gd name="T29" fmla="*/ 90 h 149"/>
                    <a:gd name="T30" fmla="*/ 266 w 931"/>
                    <a:gd name="T31" fmla="*/ 92 h 149"/>
                    <a:gd name="T32" fmla="*/ 253 w 931"/>
                    <a:gd name="T33" fmla="*/ 54 h 149"/>
                    <a:gd name="T34" fmla="*/ 266 w 931"/>
                    <a:gd name="T35" fmla="*/ 44 h 149"/>
                    <a:gd name="T36" fmla="*/ 277 w 931"/>
                    <a:gd name="T37" fmla="*/ 88 h 149"/>
                    <a:gd name="T38" fmla="*/ 266 w 931"/>
                    <a:gd name="T39" fmla="*/ 113 h 149"/>
                    <a:gd name="T40" fmla="*/ 296 w 931"/>
                    <a:gd name="T41" fmla="*/ 130 h 149"/>
                    <a:gd name="T42" fmla="*/ 299 w 931"/>
                    <a:gd name="T43" fmla="*/ 92 h 149"/>
                    <a:gd name="T44" fmla="*/ 331 w 931"/>
                    <a:gd name="T45" fmla="*/ 103 h 149"/>
                    <a:gd name="T46" fmla="*/ 382 w 931"/>
                    <a:gd name="T47" fmla="*/ 73 h 149"/>
                    <a:gd name="T48" fmla="*/ 409 w 931"/>
                    <a:gd name="T49" fmla="*/ 50 h 149"/>
                    <a:gd name="T50" fmla="*/ 439 w 931"/>
                    <a:gd name="T51" fmla="*/ 56 h 149"/>
                    <a:gd name="T52" fmla="*/ 455 w 931"/>
                    <a:gd name="T53" fmla="*/ 50 h 149"/>
                    <a:gd name="T54" fmla="*/ 431 w 931"/>
                    <a:gd name="T55" fmla="*/ 44 h 149"/>
                    <a:gd name="T56" fmla="*/ 474 w 931"/>
                    <a:gd name="T57" fmla="*/ 35 h 149"/>
                    <a:gd name="T58" fmla="*/ 544 w 931"/>
                    <a:gd name="T59" fmla="*/ 54 h 149"/>
                    <a:gd name="T60" fmla="*/ 581 w 931"/>
                    <a:gd name="T61" fmla="*/ 42 h 149"/>
                    <a:gd name="T62" fmla="*/ 584 w 931"/>
                    <a:gd name="T63" fmla="*/ 63 h 149"/>
                    <a:gd name="T64" fmla="*/ 568 w 931"/>
                    <a:gd name="T65" fmla="*/ 101 h 149"/>
                    <a:gd name="T66" fmla="*/ 611 w 931"/>
                    <a:gd name="T67" fmla="*/ 88 h 149"/>
                    <a:gd name="T68" fmla="*/ 624 w 931"/>
                    <a:gd name="T69" fmla="*/ 80 h 149"/>
                    <a:gd name="T70" fmla="*/ 648 w 931"/>
                    <a:gd name="T71" fmla="*/ 61 h 149"/>
                    <a:gd name="T72" fmla="*/ 794 w 931"/>
                    <a:gd name="T73" fmla="*/ 84 h 14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Freeform 58"/>
                <p:cNvSpPr>
                  <a:spLocks/>
                </p:cNvSpPr>
                <p:nvPr userDrawn="1"/>
              </p:nvSpPr>
              <p:spPr bwMode="ltGray">
                <a:xfrm>
                  <a:off x="971" y="91"/>
                  <a:ext cx="30" cy="25"/>
                </a:xfrm>
                <a:custGeom>
                  <a:avLst/>
                  <a:gdLst>
                    <a:gd name="T0" fmla="*/ 3 w 31"/>
                    <a:gd name="T1" fmla="*/ 28 h 30"/>
                    <a:gd name="T2" fmla="*/ 31 w 31"/>
                    <a:gd name="T3" fmla="*/ 0 h 30"/>
                    <a:gd name="T4" fmla="*/ 19 w 31"/>
                    <a:gd name="T5" fmla="*/ 24 h 30"/>
                    <a:gd name="T6" fmla="*/ 3 w 31"/>
                    <a:gd name="T7" fmla="*/ 2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0" name="Freeform 59"/>
                <p:cNvSpPr>
                  <a:spLocks/>
                </p:cNvSpPr>
                <p:nvPr userDrawn="1"/>
              </p:nvSpPr>
              <p:spPr bwMode="ltGray">
                <a:xfrm>
                  <a:off x="935" y="125"/>
                  <a:ext cx="45" cy="27"/>
                </a:xfrm>
                <a:custGeom>
                  <a:avLst/>
                  <a:gdLst>
                    <a:gd name="T0" fmla="*/ 6 w 44"/>
                    <a:gd name="T1" fmla="*/ 32 h 32"/>
                    <a:gd name="T2" fmla="*/ 22 w 44"/>
                    <a:gd name="T3" fmla="*/ 0 h 32"/>
                    <a:gd name="T4" fmla="*/ 38 w 44"/>
                    <a:gd name="T5" fmla="*/ 4 h 32"/>
                    <a:gd name="T6" fmla="*/ 6 w 44"/>
                    <a:gd name="T7" fmla="*/ 32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1" name="Freeform 60"/>
                <p:cNvSpPr>
                  <a:spLocks/>
                </p:cNvSpPr>
                <p:nvPr userDrawn="1"/>
              </p:nvSpPr>
              <p:spPr bwMode="ltGray">
                <a:xfrm>
                  <a:off x="1081" y="226"/>
                  <a:ext cx="75" cy="14"/>
                </a:xfrm>
                <a:custGeom>
                  <a:avLst/>
                  <a:gdLst>
                    <a:gd name="T0" fmla="*/ 37 w 76"/>
                    <a:gd name="T1" fmla="*/ 18 h 18"/>
                    <a:gd name="T2" fmla="*/ 25 w 76"/>
                    <a:gd name="T3" fmla="*/ 2 h 18"/>
                    <a:gd name="T4" fmla="*/ 37 w 76"/>
                    <a:gd name="T5" fmla="*/ 18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" name="Freeform 61"/>
                <p:cNvSpPr>
                  <a:spLocks/>
                </p:cNvSpPr>
                <p:nvPr userDrawn="1"/>
              </p:nvSpPr>
              <p:spPr bwMode="ltGray">
                <a:xfrm>
                  <a:off x="1210" y="223"/>
                  <a:ext cx="42" cy="37"/>
                </a:xfrm>
                <a:custGeom>
                  <a:avLst/>
                  <a:gdLst>
                    <a:gd name="T0" fmla="*/ 0 w 42"/>
                    <a:gd name="T1" fmla="*/ 21 h 44"/>
                    <a:gd name="T2" fmla="*/ 12 w 42"/>
                    <a:gd name="T3" fmla="*/ 9 h 44"/>
                    <a:gd name="T4" fmla="*/ 0 w 42"/>
                    <a:gd name="T5" fmla="*/ 21 h 4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" name="Freeform 62"/>
                <p:cNvSpPr>
                  <a:spLocks/>
                </p:cNvSpPr>
                <p:nvPr userDrawn="1"/>
              </p:nvSpPr>
              <p:spPr bwMode="ltGray">
                <a:xfrm>
                  <a:off x="865" y="123"/>
                  <a:ext cx="33" cy="24"/>
                </a:xfrm>
                <a:custGeom>
                  <a:avLst/>
                  <a:gdLst>
                    <a:gd name="T0" fmla="*/ 7 w 31"/>
                    <a:gd name="T1" fmla="*/ 22 h 30"/>
                    <a:gd name="T2" fmla="*/ 31 w 31"/>
                    <a:gd name="T3" fmla="*/ 10 h 30"/>
                    <a:gd name="T4" fmla="*/ 7 w 31"/>
                    <a:gd name="T5" fmla="*/ 22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63"/>
              <p:cNvGrpSpPr>
                <a:grpSpLocks/>
              </p:cNvGrpSpPr>
              <p:nvPr userDrawn="1"/>
            </p:nvGrpSpPr>
            <p:grpSpPr bwMode="auto">
              <a:xfrm>
                <a:off x="7" y="-154"/>
                <a:ext cx="5739" cy="418"/>
                <a:chOff x="1056" y="111"/>
                <a:chExt cx="2448" cy="418"/>
              </a:xfrm>
            </p:grpSpPr>
            <p:sp>
              <p:nvSpPr>
                <p:cNvPr id="27" name="Line 64"/>
                <p:cNvSpPr>
                  <a:spLocks noChangeShapeType="1"/>
                </p:cNvSpPr>
                <p:nvPr/>
              </p:nvSpPr>
              <p:spPr bwMode="white">
                <a:xfrm>
                  <a:off x="1056" y="332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Line 65"/>
                <p:cNvSpPr>
                  <a:spLocks noChangeShapeType="1"/>
                </p:cNvSpPr>
                <p:nvPr/>
              </p:nvSpPr>
              <p:spPr bwMode="white">
                <a:xfrm>
                  <a:off x="125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Line 66"/>
                <p:cNvSpPr>
                  <a:spLocks noChangeShapeType="1"/>
                </p:cNvSpPr>
                <p:nvPr/>
              </p:nvSpPr>
              <p:spPr bwMode="white">
                <a:xfrm>
                  <a:off x="148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Line 67"/>
                <p:cNvSpPr>
                  <a:spLocks noChangeShapeType="1"/>
                </p:cNvSpPr>
                <p:nvPr/>
              </p:nvSpPr>
              <p:spPr bwMode="white">
                <a:xfrm>
                  <a:off x="171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68"/>
                <p:cNvSpPr>
                  <a:spLocks noChangeShapeType="1"/>
                </p:cNvSpPr>
                <p:nvPr/>
              </p:nvSpPr>
              <p:spPr bwMode="white">
                <a:xfrm>
                  <a:off x="193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69"/>
                <p:cNvSpPr>
                  <a:spLocks noChangeShapeType="1"/>
                </p:cNvSpPr>
                <p:nvPr/>
              </p:nvSpPr>
              <p:spPr bwMode="white">
                <a:xfrm>
                  <a:off x="216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Line 70"/>
                <p:cNvSpPr>
                  <a:spLocks noChangeShapeType="1"/>
                </p:cNvSpPr>
                <p:nvPr/>
              </p:nvSpPr>
              <p:spPr bwMode="white">
                <a:xfrm>
                  <a:off x="239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Line 71"/>
                <p:cNvSpPr>
                  <a:spLocks noChangeShapeType="1"/>
                </p:cNvSpPr>
                <p:nvPr/>
              </p:nvSpPr>
              <p:spPr bwMode="white">
                <a:xfrm>
                  <a:off x="262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Line 72"/>
                <p:cNvSpPr>
                  <a:spLocks noChangeShapeType="1"/>
                </p:cNvSpPr>
                <p:nvPr/>
              </p:nvSpPr>
              <p:spPr bwMode="white">
                <a:xfrm>
                  <a:off x="285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Line 73"/>
                <p:cNvSpPr>
                  <a:spLocks noChangeShapeType="1"/>
                </p:cNvSpPr>
                <p:nvPr/>
              </p:nvSpPr>
              <p:spPr bwMode="white">
                <a:xfrm>
                  <a:off x="307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Line 74"/>
                <p:cNvSpPr>
                  <a:spLocks noChangeShapeType="1"/>
                </p:cNvSpPr>
                <p:nvPr/>
              </p:nvSpPr>
              <p:spPr bwMode="white">
                <a:xfrm>
                  <a:off x="330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75"/>
              <p:cNvGrpSpPr>
                <a:grpSpLocks/>
              </p:cNvGrpSpPr>
              <p:nvPr userDrawn="1"/>
            </p:nvGrpSpPr>
            <p:grpSpPr bwMode="auto">
              <a:xfrm>
                <a:off x="-1261" y="-1"/>
                <a:ext cx="2098" cy="1030"/>
                <a:chOff x="1208" y="109"/>
                <a:chExt cx="2098" cy="423"/>
              </a:xfrm>
            </p:grpSpPr>
            <p:sp>
              <p:nvSpPr>
                <p:cNvPr id="12" name="Line 76"/>
                <p:cNvSpPr>
                  <a:spLocks noChangeShapeType="1"/>
                </p:cNvSpPr>
                <p:nvPr/>
              </p:nvSpPr>
              <p:spPr bwMode="ltGray">
                <a:xfrm>
                  <a:off x="2850" y="11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" name="Line 77"/>
                <p:cNvSpPr>
                  <a:spLocks noChangeShapeType="1"/>
                </p:cNvSpPr>
                <p:nvPr/>
              </p:nvSpPr>
              <p:spPr bwMode="ltGray">
                <a:xfrm>
                  <a:off x="2972" y="332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" name="Line 78"/>
                <p:cNvSpPr>
                  <a:spLocks noChangeShapeType="1"/>
                </p:cNvSpPr>
                <p:nvPr/>
              </p:nvSpPr>
              <p:spPr bwMode="ltGray">
                <a:xfrm>
                  <a:off x="3078" y="350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79"/>
                <p:cNvSpPr>
                  <a:spLocks noChangeShapeType="1"/>
                </p:cNvSpPr>
                <p:nvPr/>
              </p:nvSpPr>
              <p:spPr bwMode="ltGray">
                <a:xfrm>
                  <a:off x="3306" y="450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80"/>
                <p:cNvSpPr>
                  <a:spLocks noChangeShapeType="1"/>
                </p:cNvSpPr>
                <p:nvPr/>
              </p:nvSpPr>
              <p:spPr bwMode="ltGray">
                <a:xfrm>
                  <a:off x="2166" y="114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81"/>
                <p:cNvSpPr>
                  <a:spLocks noChangeShapeType="1"/>
                </p:cNvSpPr>
                <p:nvPr/>
              </p:nvSpPr>
              <p:spPr bwMode="ltGray">
                <a:xfrm>
                  <a:off x="1938" y="111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" name="Line 82"/>
                <p:cNvSpPr>
                  <a:spLocks noChangeShapeType="1"/>
                </p:cNvSpPr>
                <p:nvPr/>
              </p:nvSpPr>
              <p:spPr bwMode="ltGray">
                <a:xfrm flipH="1">
                  <a:off x="1912" y="332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Line 83"/>
                <p:cNvSpPr>
                  <a:spLocks noChangeShapeType="1"/>
                </p:cNvSpPr>
                <p:nvPr/>
              </p:nvSpPr>
              <p:spPr bwMode="ltGray">
                <a:xfrm>
                  <a:off x="1778" y="3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Line 84"/>
                <p:cNvSpPr>
                  <a:spLocks noChangeShapeType="1"/>
                </p:cNvSpPr>
                <p:nvPr/>
              </p:nvSpPr>
              <p:spPr bwMode="ltGray">
                <a:xfrm flipH="1">
                  <a:off x="1578" y="332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85"/>
                <p:cNvSpPr>
                  <a:spLocks noChangeShapeType="1"/>
                </p:cNvSpPr>
                <p:nvPr/>
              </p:nvSpPr>
              <p:spPr bwMode="ltGray">
                <a:xfrm>
                  <a:off x="1208" y="332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86"/>
                <p:cNvSpPr>
                  <a:spLocks noChangeShapeType="1"/>
                </p:cNvSpPr>
                <p:nvPr/>
              </p:nvSpPr>
              <p:spPr bwMode="ltGray">
                <a:xfrm>
                  <a:off x="1480" y="234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Line 87"/>
                <p:cNvSpPr>
                  <a:spLocks noChangeShapeType="1"/>
                </p:cNvSpPr>
                <p:nvPr/>
              </p:nvSpPr>
              <p:spPr bwMode="ltGray">
                <a:xfrm>
                  <a:off x="1254" y="25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Line 88"/>
                <p:cNvSpPr>
                  <a:spLocks noChangeShapeType="1"/>
                </p:cNvSpPr>
                <p:nvPr/>
              </p:nvSpPr>
              <p:spPr bwMode="ltGray">
                <a:xfrm flipH="1" flipV="1">
                  <a:off x="1482" y="109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" name="Line 89"/>
                <p:cNvSpPr>
                  <a:spLocks noChangeShapeType="1"/>
                </p:cNvSpPr>
                <p:nvPr/>
              </p:nvSpPr>
              <p:spPr bwMode="ltGray">
                <a:xfrm>
                  <a:off x="1710" y="1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Line 90"/>
                <p:cNvSpPr>
                  <a:spLocks noChangeShapeType="1"/>
                </p:cNvSpPr>
                <p:nvPr/>
              </p:nvSpPr>
              <p:spPr bwMode="ltGray">
                <a:xfrm flipV="1">
                  <a:off x="1710" y="111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7" name="Picture 91" descr="earth"/>
            <p:cNvPicPr>
              <a:picLocks noChangeAspect="1" noChangeArrowheads="1"/>
            </p:cNvPicPr>
            <p:nvPr userDrawn="1"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336" y="1566"/>
              <a:ext cx="690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12" name="Rectangle 92"/>
          <p:cNvSpPr>
            <a:spLocks noGrp="1" noChangeArrowheads="1"/>
          </p:cNvSpPr>
          <p:nvPr>
            <p:ph type="ctrTitle"/>
          </p:nvPr>
        </p:nvSpPr>
        <p:spPr>
          <a:xfrm>
            <a:off x="1828800" y="1828800"/>
            <a:ext cx="6934200" cy="23622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213" name="Rectangle 9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572000"/>
            <a:ext cx="69342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4" name="Rectangle 94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11DC49A-2B4E-48FD-A8E8-C7046A87C002}" type="datetime1">
              <a:rPr lang="en-US" smtClean="0"/>
              <a:t>9/30/2020</a:t>
            </a:fld>
            <a:endParaRPr lang="en-US"/>
          </a:p>
        </p:txBody>
      </p:sp>
      <p:sp>
        <p:nvSpPr>
          <p:cNvPr id="95" name="Rectangle 95"/>
          <p:cNvSpPr>
            <a:spLocks noGrp="1" noChangeArrowheads="1"/>
          </p:cNvSpPr>
          <p:nvPr>
            <p:ph type="ftr" sz="quarter" idx="11"/>
          </p:nvPr>
        </p:nvSpPr>
        <p:spPr>
          <a:xfrm>
            <a:off x="2057400" y="6324600"/>
            <a:ext cx="43434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96" name="Rectangle 9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17CC5-3892-4135-BF08-892704885D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7620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28D084-E275-4DB9-ACA2-434D265EDA0F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5B081-076E-49D2-9FFB-1B732BDCF7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83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5563" y="930275"/>
            <a:ext cx="2052637" cy="53324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6063" y="930275"/>
            <a:ext cx="6007100" cy="53324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F6D60B-7FD1-4A7C-A601-525902090787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A4B487-FACC-4BB3-8F5A-B85C89ACF1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2980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59A2DCB-EF94-44D6-9A50-C5446BC8E7DC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00200" y="6248400"/>
            <a:ext cx="5029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2B42E-F280-41E9-B6AB-E1E078212C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9422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D217F4-0557-4DE3-A18E-AB90AC3986E7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F6A299-354E-4588-B44D-2D63ED50D2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049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88A867-B8B2-433A-9354-DAE11722C13B}" type="datetime1">
              <a:rPr lang="en-US" smtClean="0"/>
              <a:t>9/30/20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6F3AA7-1885-48AC-9883-77D3202F84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4310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F052E7-6638-4201-8D2B-C99CEFE45328}" type="datetime1">
              <a:rPr lang="en-US" smtClean="0"/>
              <a:t>9/30/2020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4D8C9-DF41-4A5F-B693-702BEE289F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3029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F86BA6C-8907-41AE-9C73-03FA7F8E9869}" type="datetime1">
              <a:rPr lang="en-US" smtClean="0"/>
              <a:t>9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6324600"/>
            <a:ext cx="4800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898745-34B1-4D85-961E-F473B17310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090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DA817A-D7D0-4464-9243-37ABD6F11711}" type="datetime1">
              <a:rPr lang="en-US" smtClean="0"/>
              <a:t>9/30/2020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6E659-1E10-488A-9B78-BC7C1E2BAA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7910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700C0-9933-4641-B5AC-F6BB9A953E94}" type="datetime1">
              <a:rPr lang="en-US" smtClean="0"/>
              <a:t>9/30/20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DF9358-7D18-471D-9102-A6577D2E74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9096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9B2E1-206E-4158-B8BC-4C0F1B684287}" type="datetime1">
              <a:rPr lang="en-US" smtClean="0"/>
              <a:t>9/30/20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C6966C-A987-4D8C-88B4-FDFCD1A6B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3363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063" y="9302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478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fld id="{F62ABC6F-E293-42D2-A543-141CC572E6D1}" type="datetime1">
              <a:rPr lang="en-US" smtClean="0"/>
              <a:t>9/30/2020</a:t>
            </a:fld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3246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817D9E5-9680-43AA-AA66-4A061356B5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61938" y="87313"/>
            <a:ext cx="8488362" cy="831850"/>
            <a:chOff x="165" y="55"/>
            <a:chExt cx="5347" cy="524"/>
          </a:xfrm>
        </p:grpSpPr>
        <p:grpSp>
          <p:nvGrpSpPr>
            <p:cNvPr id="1032" name="Group 8"/>
            <p:cNvGrpSpPr>
              <a:grpSpLocks/>
            </p:cNvGrpSpPr>
            <p:nvPr userDrawn="1"/>
          </p:nvGrpSpPr>
          <p:grpSpPr bwMode="auto">
            <a:xfrm>
              <a:off x="664" y="104"/>
              <a:ext cx="4848" cy="432"/>
              <a:chOff x="664" y="104"/>
              <a:chExt cx="4848" cy="432"/>
            </a:xfrm>
          </p:grpSpPr>
          <p:sp>
            <p:nvSpPr>
              <p:cNvPr id="1034" name="Freeform 9"/>
              <p:cNvSpPr>
                <a:spLocks/>
              </p:cNvSpPr>
              <p:nvPr/>
            </p:nvSpPr>
            <p:spPr bwMode="ltGray">
              <a:xfrm>
                <a:off x="664" y="104"/>
                <a:ext cx="4848" cy="432"/>
              </a:xfrm>
              <a:custGeom>
                <a:avLst/>
                <a:gdLst>
                  <a:gd name="T0" fmla="*/ 4848 w 4848"/>
                  <a:gd name="T1" fmla="*/ 48 h 432"/>
                  <a:gd name="T2" fmla="*/ 4848 w 4848"/>
                  <a:gd name="T3" fmla="*/ 432 h 432"/>
                  <a:gd name="T4" fmla="*/ 0 w 4848"/>
                  <a:gd name="T5" fmla="*/ 432 h 432"/>
                  <a:gd name="T6" fmla="*/ 0 w 4848"/>
                  <a:gd name="T7" fmla="*/ 0 h 432"/>
                  <a:gd name="T8" fmla="*/ 4848 w 4848"/>
                  <a:gd name="T9" fmla="*/ 0 h 432"/>
                  <a:gd name="T10" fmla="*/ 4848 w 4848"/>
                  <a:gd name="T11" fmla="*/ 48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848" h="432">
                    <a:moveTo>
                      <a:pt x="4848" y="48"/>
                    </a:moveTo>
                    <a:lnTo>
                      <a:pt x="4848" y="432"/>
                    </a:lnTo>
                    <a:cubicBezTo>
                      <a:pt x="4848" y="432"/>
                      <a:pt x="2424" y="432"/>
                      <a:pt x="0" y="432"/>
                    </a:cubicBezTo>
                    <a:cubicBezTo>
                      <a:pt x="161" y="345"/>
                      <a:pt x="169" y="61"/>
                      <a:pt x="0" y="0"/>
                    </a:cubicBezTo>
                    <a:cubicBezTo>
                      <a:pt x="2424" y="0"/>
                      <a:pt x="4848" y="0"/>
                      <a:pt x="4848" y="0"/>
                    </a:cubicBezTo>
                    <a:lnTo>
                      <a:pt x="4848" y="4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35" name="Group 10"/>
              <p:cNvGrpSpPr>
                <a:grpSpLocks/>
              </p:cNvGrpSpPr>
              <p:nvPr/>
            </p:nvGrpSpPr>
            <p:grpSpPr bwMode="auto">
              <a:xfrm>
                <a:off x="1195" y="104"/>
                <a:ext cx="3827" cy="429"/>
                <a:chOff x="1021" y="240"/>
                <a:chExt cx="3827" cy="429"/>
              </a:xfrm>
            </p:grpSpPr>
            <p:grpSp>
              <p:nvGrpSpPr>
                <p:cNvPr id="1084" name="Group 11"/>
                <p:cNvGrpSpPr>
                  <a:grpSpLocks/>
                </p:cNvGrpSpPr>
                <p:nvPr/>
              </p:nvGrpSpPr>
              <p:grpSpPr bwMode="auto">
                <a:xfrm>
                  <a:off x="1021" y="241"/>
                  <a:ext cx="2208" cy="427"/>
                  <a:chOff x="1021" y="241"/>
                  <a:chExt cx="2208" cy="427"/>
                </a:xfrm>
              </p:grpSpPr>
              <p:sp>
                <p:nvSpPr>
                  <p:cNvPr id="1128" name="Freeform 12"/>
                  <p:cNvSpPr>
                    <a:spLocks/>
                  </p:cNvSpPr>
                  <p:nvPr/>
                </p:nvSpPr>
                <p:spPr bwMode="ltGray">
                  <a:xfrm>
                    <a:off x="2257" y="633"/>
                    <a:ext cx="7" cy="8"/>
                  </a:xfrm>
                  <a:custGeom>
                    <a:avLst/>
                    <a:gdLst>
                      <a:gd name="T0" fmla="*/ 5 w 15"/>
                      <a:gd name="T1" fmla="*/ 11 h 23"/>
                      <a:gd name="T2" fmla="*/ 15 w 15"/>
                      <a:gd name="T3" fmla="*/ 5 h 23"/>
                      <a:gd name="T4" fmla="*/ 13 w 15"/>
                      <a:gd name="T5" fmla="*/ 17 h 23"/>
                      <a:gd name="T6" fmla="*/ 5 w 15"/>
                      <a:gd name="T7" fmla="*/ 11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5" h="23">
                        <a:moveTo>
                          <a:pt x="5" y="11"/>
                        </a:moveTo>
                        <a:cubicBezTo>
                          <a:pt x="2" y="1"/>
                          <a:pt x="7" y="0"/>
                          <a:pt x="15" y="5"/>
                        </a:cubicBezTo>
                        <a:cubicBezTo>
                          <a:pt x="14" y="9"/>
                          <a:pt x="15" y="13"/>
                          <a:pt x="13" y="17"/>
                        </a:cubicBezTo>
                        <a:cubicBezTo>
                          <a:pt x="9" y="23"/>
                          <a:pt x="0" y="16"/>
                          <a:pt x="5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9" name="Freeform 13"/>
                  <p:cNvSpPr>
                    <a:spLocks/>
                  </p:cNvSpPr>
                  <p:nvPr/>
                </p:nvSpPr>
                <p:spPr bwMode="ltGray">
                  <a:xfrm>
                    <a:off x="2332" y="660"/>
                    <a:ext cx="9" cy="8"/>
                  </a:xfrm>
                  <a:custGeom>
                    <a:avLst/>
                    <a:gdLst>
                      <a:gd name="T0" fmla="*/ 3 w 20"/>
                      <a:gd name="T1" fmla="*/ 13 h 23"/>
                      <a:gd name="T2" fmla="*/ 11 w 20"/>
                      <a:gd name="T3" fmla="*/ 3 h 23"/>
                      <a:gd name="T4" fmla="*/ 7 w 20"/>
                      <a:gd name="T5" fmla="*/ 19 h 23"/>
                      <a:gd name="T6" fmla="*/ 3 w 20"/>
                      <a:gd name="T7" fmla="*/ 13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23">
                        <a:moveTo>
                          <a:pt x="3" y="13"/>
                        </a:moveTo>
                        <a:cubicBezTo>
                          <a:pt x="0" y="5"/>
                          <a:pt x="2" y="0"/>
                          <a:pt x="11" y="3"/>
                        </a:cubicBezTo>
                        <a:cubicBezTo>
                          <a:pt x="16" y="10"/>
                          <a:pt x="20" y="23"/>
                          <a:pt x="7" y="19"/>
                        </a:cubicBezTo>
                        <a:cubicBezTo>
                          <a:pt x="6" y="17"/>
                          <a:pt x="3" y="13"/>
                          <a:pt x="3" y="1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0" name="Freeform 14"/>
                  <p:cNvSpPr>
                    <a:spLocks/>
                  </p:cNvSpPr>
                  <p:nvPr/>
                </p:nvSpPr>
                <p:spPr bwMode="ltGray">
                  <a:xfrm>
                    <a:off x="2120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1" name="Freeform 15"/>
                  <p:cNvSpPr>
                    <a:spLocks/>
                  </p:cNvSpPr>
                  <p:nvPr/>
                </p:nvSpPr>
                <p:spPr bwMode="ltGray">
                  <a:xfrm>
                    <a:off x="1967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2" name="Freeform 16"/>
                  <p:cNvSpPr>
                    <a:spLocks/>
                  </p:cNvSpPr>
                  <p:nvPr/>
                </p:nvSpPr>
                <p:spPr bwMode="ltGray">
                  <a:xfrm>
                    <a:off x="1921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3" name="Freeform 17"/>
                  <p:cNvSpPr>
                    <a:spLocks/>
                  </p:cNvSpPr>
                  <p:nvPr/>
                </p:nvSpPr>
                <p:spPr bwMode="ltGray">
                  <a:xfrm>
                    <a:off x="1892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4" name="Freeform 18"/>
                  <p:cNvSpPr>
                    <a:spLocks/>
                  </p:cNvSpPr>
                  <p:nvPr/>
                </p:nvSpPr>
                <p:spPr bwMode="ltGray">
                  <a:xfrm>
                    <a:off x="1735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5" name="Freeform 19"/>
                  <p:cNvSpPr>
                    <a:spLocks/>
                  </p:cNvSpPr>
                  <p:nvPr/>
                </p:nvSpPr>
                <p:spPr bwMode="ltGray">
                  <a:xfrm>
                    <a:off x="1827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6" name="Freeform 20"/>
                  <p:cNvSpPr>
                    <a:spLocks/>
                  </p:cNvSpPr>
                  <p:nvPr/>
                </p:nvSpPr>
                <p:spPr bwMode="ltGray">
                  <a:xfrm>
                    <a:off x="1892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7" name="Freeform 21"/>
                  <p:cNvSpPr>
                    <a:spLocks/>
                  </p:cNvSpPr>
                  <p:nvPr/>
                </p:nvSpPr>
                <p:spPr bwMode="ltGray">
                  <a:xfrm>
                    <a:off x="1890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8" name="Freeform 22"/>
                  <p:cNvSpPr>
                    <a:spLocks/>
                  </p:cNvSpPr>
                  <p:nvPr/>
                </p:nvSpPr>
                <p:spPr bwMode="ltGray">
                  <a:xfrm>
                    <a:off x="1944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9" name="Freeform 23"/>
                  <p:cNvSpPr>
                    <a:spLocks/>
                  </p:cNvSpPr>
                  <p:nvPr/>
                </p:nvSpPr>
                <p:spPr bwMode="ltGray">
                  <a:xfrm>
                    <a:off x="1948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0" name="Freeform 24"/>
                  <p:cNvSpPr>
                    <a:spLocks/>
                  </p:cNvSpPr>
                  <p:nvPr/>
                </p:nvSpPr>
                <p:spPr bwMode="ltGray">
                  <a:xfrm>
                    <a:off x="1969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1" name="Freeform 25"/>
                  <p:cNvSpPr>
                    <a:spLocks/>
                  </p:cNvSpPr>
                  <p:nvPr/>
                </p:nvSpPr>
                <p:spPr bwMode="ltGray">
                  <a:xfrm>
                    <a:off x="1976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2" name="Freeform 26"/>
                  <p:cNvSpPr>
                    <a:spLocks/>
                  </p:cNvSpPr>
                  <p:nvPr/>
                </p:nvSpPr>
                <p:spPr bwMode="ltGray">
                  <a:xfrm>
                    <a:off x="2082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3" name="Freeform 27"/>
                  <p:cNvSpPr>
                    <a:spLocks/>
                  </p:cNvSpPr>
                  <p:nvPr/>
                </p:nvSpPr>
                <p:spPr bwMode="ltGray">
                  <a:xfrm>
                    <a:off x="2152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4" name="Freeform 28"/>
                  <p:cNvSpPr>
                    <a:spLocks/>
                  </p:cNvSpPr>
                  <p:nvPr/>
                </p:nvSpPr>
                <p:spPr bwMode="ltGray">
                  <a:xfrm>
                    <a:off x="2194" y="584"/>
                    <a:ext cx="11" cy="8"/>
                  </a:xfrm>
                  <a:custGeom>
                    <a:avLst/>
                    <a:gdLst>
                      <a:gd name="T0" fmla="*/ 8 w 26"/>
                      <a:gd name="T1" fmla="*/ 14 h 22"/>
                      <a:gd name="T2" fmla="*/ 14 w 26"/>
                      <a:gd name="T3" fmla="*/ 0 h 22"/>
                      <a:gd name="T4" fmla="*/ 14 w 26"/>
                      <a:gd name="T5" fmla="*/ 22 h 22"/>
                      <a:gd name="T6" fmla="*/ 8 w 26"/>
                      <a:gd name="T7" fmla="*/ 14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6" h="22">
                        <a:moveTo>
                          <a:pt x="8" y="14"/>
                        </a:moveTo>
                        <a:cubicBezTo>
                          <a:pt x="5" y="6"/>
                          <a:pt x="5" y="3"/>
                          <a:pt x="14" y="0"/>
                        </a:cubicBezTo>
                        <a:cubicBezTo>
                          <a:pt x="26" y="4"/>
                          <a:pt x="23" y="16"/>
                          <a:pt x="14" y="22"/>
                        </a:cubicBezTo>
                        <a:cubicBezTo>
                          <a:pt x="0" y="17"/>
                          <a:pt x="13" y="3"/>
                          <a:pt x="8" y="1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5" name="Freeform 29"/>
                  <p:cNvSpPr>
                    <a:spLocks/>
                  </p:cNvSpPr>
                  <p:nvPr/>
                </p:nvSpPr>
                <p:spPr bwMode="ltGray">
                  <a:xfrm>
                    <a:off x="2059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6" name="Freeform 30"/>
                  <p:cNvSpPr>
                    <a:spLocks/>
                  </p:cNvSpPr>
                  <p:nvPr/>
                </p:nvSpPr>
                <p:spPr bwMode="ltGray">
                  <a:xfrm>
                    <a:off x="1988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7" name="Freeform 31"/>
                  <p:cNvSpPr>
                    <a:spLocks/>
                  </p:cNvSpPr>
                  <p:nvPr/>
                </p:nvSpPr>
                <p:spPr bwMode="ltGray">
                  <a:xfrm>
                    <a:off x="1910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8" name="Freeform 32"/>
                  <p:cNvSpPr>
                    <a:spLocks/>
                  </p:cNvSpPr>
                  <p:nvPr/>
                </p:nvSpPr>
                <p:spPr bwMode="ltGray">
                  <a:xfrm>
                    <a:off x="1899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9" name="Freeform 33"/>
                  <p:cNvSpPr>
                    <a:spLocks/>
                  </p:cNvSpPr>
                  <p:nvPr/>
                </p:nvSpPr>
                <p:spPr bwMode="ltGray">
                  <a:xfrm>
                    <a:off x="1909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0" name="Freeform 34"/>
                  <p:cNvSpPr>
                    <a:spLocks/>
                  </p:cNvSpPr>
                  <p:nvPr/>
                </p:nvSpPr>
                <p:spPr bwMode="ltGray">
                  <a:xfrm>
                    <a:off x="1881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1" name="Freeform 35"/>
                  <p:cNvSpPr>
                    <a:spLocks/>
                  </p:cNvSpPr>
                  <p:nvPr/>
                </p:nvSpPr>
                <p:spPr bwMode="ltGray">
                  <a:xfrm>
                    <a:off x="2930" y="489"/>
                    <a:ext cx="299" cy="179"/>
                  </a:xfrm>
                  <a:custGeom>
                    <a:avLst/>
                    <a:gdLst>
                      <a:gd name="T0" fmla="*/ 21 w 471"/>
                      <a:gd name="T1" fmla="*/ 280 h 281"/>
                      <a:gd name="T2" fmla="*/ 24 w 471"/>
                      <a:gd name="T3" fmla="*/ 250 h 281"/>
                      <a:gd name="T4" fmla="*/ 22 w 471"/>
                      <a:gd name="T5" fmla="*/ 245 h 281"/>
                      <a:gd name="T6" fmla="*/ 16 w 471"/>
                      <a:gd name="T7" fmla="*/ 218 h 281"/>
                      <a:gd name="T8" fmla="*/ 4 w 471"/>
                      <a:gd name="T9" fmla="*/ 215 h 281"/>
                      <a:gd name="T10" fmla="*/ 0 w 471"/>
                      <a:gd name="T11" fmla="*/ 191 h 281"/>
                      <a:gd name="T12" fmla="*/ 12 w 471"/>
                      <a:gd name="T13" fmla="*/ 180 h 281"/>
                      <a:gd name="T14" fmla="*/ 6 w 471"/>
                      <a:gd name="T15" fmla="*/ 165 h 281"/>
                      <a:gd name="T16" fmla="*/ 2 w 471"/>
                      <a:gd name="T17" fmla="*/ 160 h 281"/>
                      <a:gd name="T18" fmla="*/ 28 w 471"/>
                      <a:gd name="T19" fmla="*/ 120 h 281"/>
                      <a:gd name="T20" fmla="*/ 44 w 471"/>
                      <a:gd name="T21" fmla="*/ 96 h 281"/>
                      <a:gd name="T22" fmla="*/ 42 w 471"/>
                      <a:gd name="T23" fmla="*/ 70 h 281"/>
                      <a:gd name="T24" fmla="*/ 24 w 471"/>
                      <a:gd name="T25" fmla="*/ 43 h 281"/>
                      <a:gd name="T26" fmla="*/ 20 w 471"/>
                      <a:gd name="T27" fmla="*/ 32 h 281"/>
                      <a:gd name="T28" fmla="*/ 26 w 471"/>
                      <a:gd name="T29" fmla="*/ 36 h 281"/>
                      <a:gd name="T30" fmla="*/ 48 w 471"/>
                      <a:gd name="T31" fmla="*/ 35 h 281"/>
                      <a:gd name="T32" fmla="*/ 64 w 471"/>
                      <a:gd name="T33" fmla="*/ 11 h 281"/>
                      <a:gd name="T34" fmla="*/ 82 w 471"/>
                      <a:gd name="T35" fmla="*/ 0 h 281"/>
                      <a:gd name="T36" fmla="*/ 88 w 471"/>
                      <a:gd name="T37" fmla="*/ 2 h 281"/>
                      <a:gd name="T38" fmla="*/ 92 w 471"/>
                      <a:gd name="T39" fmla="*/ 9 h 281"/>
                      <a:gd name="T40" fmla="*/ 98 w 471"/>
                      <a:gd name="T41" fmla="*/ 5 h 281"/>
                      <a:gd name="T42" fmla="*/ 110 w 471"/>
                      <a:gd name="T43" fmla="*/ 8 h 281"/>
                      <a:gd name="T44" fmla="*/ 116 w 471"/>
                      <a:gd name="T45" fmla="*/ 9 h 281"/>
                      <a:gd name="T46" fmla="*/ 141 w 471"/>
                      <a:gd name="T47" fmla="*/ 14 h 281"/>
                      <a:gd name="T48" fmla="*/ 155 w 471"/>
                      <a:gd name="T49" fmla="*/ 24 h 281"/>
                      <a:gd name="T50" fmla="*/ 167 w 471"/>
                      <a:gd name="T51" fmla="*/ 17 h 281"/>
                      <a:gd name="T52" fmla="*/ 173 w 471"/>
                      <a:gd name="T53" fmla="*/ 14 h 281"/>
                      <a:gd name="T54" fmla="*/ 195 w 471"/>
                      <a:gd name="T55" fmla="*/ 14 h 281"/>
                      <a:gd name="T56" fmla="*/ 211 w 471"/>
                      <a:gd name="T57" fmla="*/ 32 h 281"/>
                      <a:gd name="T58" fmla="*/ 231 w 471"/>
                      <a:gd name="T59" fmla="*/ 59 h 281"/>
                      <a:gd name="T60" fmla="*/ 245 w 471"/>
                      <a:gd name="T61" fmla="*/ 70 h 281"/>
                      <a:gd name="T62" fmla="*/ 257 w 471"/>
                      <a:gd name="T63" fmla="*/ 68 h 281"/>
                      <a:gd name="T64" fmla="*/ 270 w 471"/>
                      <a:gd name="T65" fmla="*/ 65 h 281"/>
                      <a:gd name="T66" fmla="*/ 290 w 471"/>
                      <a:gd name="T67" fmla="*/ 71 h 281"/>
                      <a:gd name="T68" fmla="*/ 300 w 471"/>
                      <a:gd name="T69" fmla="*/ 81 h 281"/>
                      <a:gd name="T70" fmla="*/ 308 w 471"/>
                      <a:gd name="T71" fmla="*/ 90 h 281"/>
                      <a:gd name="T72" fmla="*/ 318 w 471"/>
                      <a:gd name="T73" fmla="*/ 111 h 281"/>
                      <a:gd name="T74" fmla="*/ 322 w 471"/>
                      <a:gd name="T75" fmla="*/ 120 h 281"/>
                      <a:gd name="T76" fmla="*/ 324 w 471"/>
                      <a:gd name="T77" fmla="*/ 125 h 281"/>
                      <a:gd name="T78" fmla="*/ 310 w 471"/>
                      <a:gd name="T79" fmla="*/ 142 h 281"/>
                      <a:gd name="T80" fmla="*/ 322 w 471"/>
                      <a:gd name="T81" fmla="*/ 141 h 281"/>
                      <a:gd name="T82" fmla="*/ 342 w 471"/>
                      <a:gd name="T83" fmla="*/ 155 h 281"/>
                      <a:gd name="T84" fmla="*/ 364 w 471"/>
                      <a:gd name="T85" fmla="*/ 157 h 281"/>
                      <a:gd name="T86" fmla="*/ 380 w 471"/>
                      <a:gd name="T87" fmla="*/ 168 h 281"/>
                      <a:gd name="T88" fmla="*/ 382 w 471"/>
                      <a:gd name="T89" fmla="*/ 172 h 281"/>
                      <a:gd name="T90" fmla="*/ 382 w 471"/>
                      <a:gd name="T91" fmla="*/ 176 h 281"/>
                      <a:gd name="T92" fmla="*/ 394 w 471"/>
                      <a:gd name="T93" fmla="*/ 172 h 281"/>
                      <a:gd name="T94" fmla="*/ 400 w 471"/>
                      <a:gd name="T95" fmla="*/ 171 h 281"/>
                      <a:gd name="T96" fmla="*/ 439 w 471"/>
                      <a:gd name="T97" fmla="*/ 185 h 281"/>
                      <a:gd name="T98" fmla="*/ 447 w 471"/>
                      <a:gd name="T99" fmla="*/ 199 h 281"/>
                      <a:gd name="T100" fmla="*/ 465 w 471"/>
                      <a:gd name="T101" fmla="*/ 201 h 281"/>
                      <a:gd name="T102" fmla="*/ 471 w 471"/>
                      <a:gd name="T103" fmla="*/ 215 h 281"/>
                      <a:gd name="T104" fmla="*/ 451 w 471"/>
                      <a:gd name="T105" fmla="*/ 258 h 281"/>
                      <a:gd name="T106" fmla="*/ 435 w 471"/>
                      <a:gd name="T107" fmla="*/ 281 h 281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0" t="0" r="r" b="b"/>
                    <a:pathLst>
                      <a:path w="471" h="281">
                        <a:moveTo>
                          <a:pt x="21" y="280"/>
                        </a:moveTo>
                        <a:cubicBezTo>
                          <a:pt x="32" y="281"/>
                          <a:pt x="25" y="253"/>
                          <a:pt x="24" y="250"/>
                        </a:cubicBezTo>
                        <a:cubicBezTo>
                          <a:pt x="23" y="248"/>
                          <a:pt x="22" y="245"/>
                          <a:pt x="22" y="245"/>
                        </a:cubicBezTo>
                        <a:cubicBezTo>
                          <a:pt x="21" y="243"/>
                          <a:pt x="20" y="221"/>
                          <a:pt x="16" y="218"/>
                        </a:cubicBezTo>
                        <a:cubicBezTo>
                          <a:pt x="13" y="216"/>
                          <a:pt x="4" y="215"/>
                          <a:pt x="4" y="215"/>
                        </a:cubicBezTo>
                        <a:cubicBezTo>
                          <a:pt x="0" y="207"/>
                          <a:pt x="3" y="200"/>
                          <a:pt x="0" y="191"/>
                        </a:cubicBezTo>
                        <a:cubicBezTo>
                          <a:pt x="2" y="185"/>
                          <a:pt x="7" y="186"/>
                          <a:pt x="12" y="180"/>
                        </a:cubicBezTo>
                        <a:cubicBezTo>
                          <a:pt x="14" y="172"/>
                          <a:pt x="14" y="169"/>
                          <a:pt x="6" y="165"/>
                        </a:cubicBezTo>
                        <a:cubicBezTo>
                          <a:pt x="4" y="163"/>
                          <a:pt x="2" y="162"/>
                          <a:pt x="2" y="160"/>
                        </a:cubicBezTo>
                        <a:cubicBezTo>
                          <a:pt x="2" y="150"/>
                          <a:pt x="16" y="123"/>
                          <a:pt x="28" y="120"/>
                        </a:cubicBezTo>
                        <a:cubicBezTo>
                          <a:pt x="32" y="111"/>
                          <a:pt x="40" y="105"/>
                          <a:pt x="44" y="96"/>
                        </a:cubicBezTo>
                        <a:cubicBezTo>
                          <a:pt x="39" y="83"/>
                          <a:pt x="38" y="85"/>
                          <a:pt x="42" y="70"/>
                        </a:cubicBezTo>
                        <a:cubicBezTo>
                          <a:pt x="38" y="60"/>
                          <a:pt x="34" y="48"/>
                          <a:pt x="24" y="43"/>
                        </a:cubicBezTo>
                        <a:cubicBezTo>
                          <a:pt x="18" y="36"/>
                          <a:pt x="10" y="37"/>
                          <a:pt x="20" y="32"/>
                        </a:cubicBezTo>
                        <a:cubicBezTo>
                          <a:pt x="27" y="34"/>
                          <a:pt x="26" y="32"/>
                          <a:pt x="26" y="36"/>
                        </a:cubicBezTo>
                        <a:cubicBezTo>
                          <a:pt x="34" y="41"/>
                          <a:pt x="39" y="39"/>
                          <a:pt x="48" y="35"/>
                        </a:cubicBezTo>
                        <a:cubicBezTo>
                          <a:pt x="45" y="22"/>
                          <a:pt x="48" y="14"/>
                          <a:pt x="64" y="11"/>
                        </a:cubicBezTo>
                        <a:cubicBezTo>
                          <a:pt x="71" y="8"/>
                          <a:pt x="75" y="3"/>
                          <a:pt x="82" y="0"/>
                        </a:cubicBezTo>
                        <a:cubicBezTo>
                          <a:pt x="84" y="1"/>
                          <a:pt x="88" y="0"/>
                          <a:pt x="88" y="2"/>
                        </a:cubicBezTo>
                        <a:cubicBezTo>
                          <a:pt x="90" y="12"/>
                          <a:pt x="75" y="13"/>
                          <a:pt x="92" y="9"/>
                        </a:cubicBezTo>
                        <a:cubicBezTo>
                          <a:pt x="94" y="8"/>
                          <a:pt x="96" y="5"/>
                          <a:pt x="98" y="5"/>
                        </a:cubicBezTo>
                        <a:cubicBezTo>
                          <a:pt x="102" y="4"/>
                          <a:pt x="106" y="7"/>
                          <a:pt x="110" y="8"/>
                        </a:cubicBezTo>
                        <a:cubicBezTo>
                          <a:pt x="112" y="8"/>
                          <a:pt x="116" y="9"/>
                          <a:pt x="116" y="9"/>
                        </a:cubicBezTo>
                        <a:cubicBezTo>
                          <a:pt x="122" y="16"/>
                          <a:pt x="129" y="13"/>
                          <a:pt x="141" y="14"/>
                        </a:cubicBezTo>
                        <a:cubicBezTo>
                          <a:pt x="143" y="21"/>
                          <a:pt x="147" y="22"/>
                          <a:pt x="155" y="24"/>
                        </a:cubicBezTo>
                        <a:cubicBezTo>
                          <a:pt x="159" y="22"/>
                          <a:pt x="163" y="20"/>
                          <a:pt x="167" y="17"/>
                        </a:cubicBezTo>
                        <a:cubicBezTo>
                          <a:pt x="169" y="16"/>
                          <a:pt x="173" y="14"/>
                          <a:pt x="173" y="14"/>
                        </a:cubicBezTo>
                        <a:cubicBezTo>
                          <a:pt x="195" y="26"/>
                          <a:pt x="175" y="20"/>
                          <a:pt x="195" y="14"/>
                        </a:cubicBezTo>
                        <a:cubicBezTo>
                          <a:pt x="207" y="17"/>
                          <a:pt x="201" y="26"/>
                          <a:pt x="211" y="32"/>
                        </a:cubicBezTo>
                        <a:cubicBezTo>
                          <a:pt x="214" y="38"/>
                          <a:pt x="224" y="55"/>
                          <a:pt x="231" y="59"/>
                        </a:cubicBezTo>
                        <a:cubicBezTo>
                          <a:pt x="241" y="70"/>
                          <a:pt x="235" y="67"/>
                          <a:pt x="245" y="70"/>
                        </a:cubicBezTo>
                        <a:cubicBezTo>
                          <a:pt x="249" y="69"/>
                          <a:pt x="253" y="69"/>
                          <a:pt x="257" y="68"/>
                        </a:cubicBezTo>
                        <a:cubicBezTo>
                          <a:pt x="261" y="67"/>
                          <a:pt x="270" y="65"/>
                          <a:pt x="270" y="65"/>
                        </a:cubicBezTo>
                        <a:cubicBezTo>
                          <a:pt x="278" y="66"/>
                          <a:pt x="283" y="67"/>
                          <a:pt x="290" y="71"/>
                        </a:cubicBezTo>
                        <a:cubicBezTo>
                          <a:pt x="304" y="88"/>
                          <a:pt x="282" y="62"/>
                          <a:pt x="300" y="81"/>
                        </a:cubicBezTo>
                        <a:cubicBezTo>
                          <a:pt x="302" y="84"/>
                          <a:pt x="308" y="90"/>
                          <a:pt x="308" y="90"/>
                        </a:cubicBezTo>
                        <a:cubicBezTo>
                          <a:pt x="311" y="98"/>
                          <a:pt x="315" y="103"/>
                          <a:pt x="318" y="111"/>
                        </a:cubicBezTo>
                        <a:cubicBezTo>
                          <a:pt x="319" y="114"/>
                          <a:pt x="321" y="117"/>
                          <a:pt x="322" y="120"/>
                        </a:cubicBezTo>
                        <a:cubicBezTo>
                          <a:pt x="323" y="122"/>
                          <a:pt x="324" y="125"/>
                          <a:pt x="324" y="125"/>
                        </a:cubicBezTo>
                        <a:cubicBezTo>
                          <a:pt x="321" y="132"/>
                          <a:pt x="313" y="134"/>
                          <a:pt x="310" y="142"/>
                        </a:cubicBezTo>
                        <a:cubicBezTo>
                          <a:pt x="313" y="151"/>
                          <a:pt x="317" y="146"/>
                          <a:pt x="322" y="141"/>
                        </a:cubicBezTo>
                        <a:cubicBezTo>
                          <a:pt x="341" y="143"/>
                          <a:pt x="339" y="142"/>
                          <a:pt x="342" y="155"/>
                        </a:cubicBezTo>
                        <a:cubicBezTo>
                          <a:pt x="351" y="150"/>
                          <a:pt x="355" y="152"/>
                          <a:pt x="364" y="157"/>
                        </a:cubicBezTo>
                        <a:cubicBezTo>
                          <a:pt x="369" y="162"/>
                          <a:pt x="372" y="166"/>
                          <a:pt x="380" y="168"/>
                        </a:cubicBezTo>
                        <a:cubicBezTo>
                          <a:pt x="381" y="169"/>
                          <a:pt x="383" y="171"/>
                          <a:pt x="382" y="172"/>
                        </a:cubicBezTo>
                        <a:cubicBezTo>
                          <a:pt x="380" y="176"/>
                          <a:pt x="368" y="172"/>
                          <a:pt x="382" y="176"/>
                        </a:cubicBezTo>
                        <a:cubicBezTo>
                          <a:pt x="386" y="175"/>
                          <a:pt x="390" y="173"/>
                          <a:pt x="394" y="172"/>
                        </a:cubicBezTo>
                        <a:cubicBezTo>
                          <a:pt x="396" y="172"/>
                          <a:pt x="400" y="171"/>
                          <a:pt x="400" y="171"/>
                        </a:cubicBezTo>
                        <a:cubicBezTo>
                          <a:pt x="413" y="177"/>
                          <a:pt x="427" y="179"/>
                          <a:pt x="439" y="185"/>
                        </a:cubicBezTo>
                        <a:cubicBezTo>
                          <a:pt x="441" y="190"/>
                          <a:pt x="445" y="194"/>
                          <a:pt x="447" y="199"/>
                        </a:cubicBezTo>
                        <a:cubicBezTo>
                          <a:pt x="453" y="198"/>
                          <a:pt x="460" y="195"/>
                          <a:pt x="465" y="201"/>
                        </a:cubicBezTo>
                        <a:cubicBezTo>
                          <a:pt x="468" y="205"/>
                          <a:pt x="471" y="215"/>
                          <a:pt x="471" y="215"/>
                        </a:cubicBezTo>
                        <a:cubicBezTo>
                          <a:pt x="468" y="231"/>
                          <a:pt x="469" y="248"/>
                          <a:pt x="451" y="258"/>
                        </a:cubicBezTo>
                        <a:cubicBezTo>
                          <a:pt x="447" y="262"/>
                          <a:pt x="437" y="275"/>
                          <a:pt x="435" y="281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2" name="Freeform 36"/>
                  <p:cNvSpPr>
                    <a:spLocks/>
                  </p:cNvSpPr>
                  <p:nvPr/>
                </p:nvSpPr>
                <p:spPr bwMode="ltGray">
                  <a:xfrm>
                    <a:off x="2534" y="242"/>
                    <a:ext cx="420" cy="283"/>
                  </a:xfrm>
                  <a:custGeom>
                    <a:avLst/>
                    <a:gdLst>
                      <a:gd name="T0" fmla="*/ 406 w 984"/>
                      <a:gd name="T1" fmla="*/ 6 h 844"/>
                      <a:gd name="T2" fmla="*/ 502 w 984"/>
                      <a:gd name="T3" fmla="*/ 34 h 844"/>
                      <a:gd name="T4" fmla="*/ 550 w 984"/>
                      <a:gd name="T5" fmla="*/ 38 h 844"/>
                      <a:gd name="T6" fmla="*/ 578 w 984"/>
                      <a:gd name="T7" fmla="*/ 130 h 844"/>
                      <a:gd name="T8" fmla="*/ 586 w 984"/>
                      <a:gd name="T9" fmla="*/ 90 h 844"/>
                      <a:gd name="T10" fmla="*/ 606 w 984"/>
                      <a:gd name="T11" fmla="*/ 70 h 844"/>
                      <a:gd name="T12" fmla="*/ 642 w 984"/>
                      <a:gd name="T13" fmla="*/ 126 h 844"/>
                      <a:gd name="T14" fmla="*/ 682 w 984"/>
                      <a:gd name="T15" fmla="*/ 98 h 844"/>
                      <a:gd name="T16" fmla="*/ 706 w 984"/>
                      <a:gd name="T17" fmla="*/ 86 h 844"/>
                      <a:gd name="T18" fmla="*/ 762 w 984"/>
                      <a:gd name="T19" fmla="*/ 2 h 844"/>
                      <a:gd name="T20" fmla="*/ 798 w 984"/>
                      <a:gd name="T21" fmla="*/ 70 h 844"/>
                      <a:gd name="T22" fmla="*/ 798 w 984"/>
                      <a:gd name="T23" fmla="*/ 130 h 844"/>
                      <a:gd name="T24" fmla="*/ 790 w 984"/>
                      <a:gd name="T25" fmla="*/ 158 h 844"/>
                      <a:gd name="T26" fmla="*/ 766 w 984"/>
                      <a:gd name="T27" fmla="*/ 162 h 844"/>
                      <a:gd name="T28" fmla="*/ 762 w 984"/>
                      <a:gd name="T29" fmla="*/ 186 h 844"/>
                      <a:gd name="T30" fmla="*/ 802 w 984"/>
                      <a:gd name="T31" fmla="*/ 226 h 844"/>
                      <a:gd name="T32" fmla="*/ 786 w 984"/>
                      <a:gd name="T33" fmla="*/ 322 h 844"/>
                      <a:gd name="T34" fmla="*/ 830 w 984"/>
                      <a:gd name="T35" fmla="*/ 414 h 844"/>
                      <a:gd name="T36" fmla="*/ 854 w 984"/>
                      <a:gd name="T37" fmla="*/ 450 h 844"/>
                      <a:gd name="T38" fmla="*/ 830 w 984"/>
                      <a:gd name="T39" fmla="*/ 450 h 844"/>
                      <a:gd name="T40" fmla="*/ 746 w 984"/>
                      <a:gd name="T41" fmla="*/ 378 h 844"/>
                      <a:gd name="T42" fmla="*/ 678 w 984"/>
                      <a:gd name="T43" fmla="*/ 402 h 844"/>
                      <a:gd name="T44" fmla="*/ 590 w 984"/>
                      <a:gd name="T45" fmla="*/ 442 h 844"/>
                      <a:gd name="T46" fmla="*/ 642 w 984"/>
                      <a:gd name="T47" fmla="*/ 578 h 844"/>
                      <a:gd name="T48" fmla="*/ 710 w 984"/>
                      <a:gd name="T49" fmla="*/ 610 h 844"/>
                      <a:gd name="T50" fmla="*/ 738 w 984"/>
                      <a:gd name="T51" fmla="*/ 550 h 844"/>
                      <a:gd name="T52" fmla="*/ 774 w 984"/>
                      <a:gd name="T53" fmla="*/ 570 h 844"/>
                      <a:gd name="T54" fmla="*/ 766 w 984"/>
                      <a:gd name="T55" fmla="*/ 630 h 844"/>
                      <a:gd name="T56" fmla="*/ 802 w 984"/>
                      <a:gd name="T57" fmla="*/ 670 h 844"/>
                      <a:gd name="T58" fmla="*/ 838 w 984"/>
                      <a:gd name="T59" fmla="*/ 658 h 844"/>
                      <a:gd name="T60" fmla="*/ 922 w 984"/>
                      <a:gd name="T61" fmla="*/ 806 h 844"/>
                      <a:gd name="T62" fmla="*/ 942 w 984"/>
                      <a:gd name="T63" fmla="*/ 826 h 844"/>
                      <a:gd name="T64" fmla="*/ 874 w 984"/>
                      <a:gd name="T65" fmla="*/ 810 h 844"/>
                      <a:gd name="T66" fmla="*/ 830 w 984"/>
                      <a:gd name="T67" fmla="*/ 758 h 844"/>
                      <a:gd name="T68" fmla="*/ 778 w 984"/>
                      <a:gd name="T69" fmla="*/ 710 h 844"/>
                      <a:gd name="T70" fmla="*/ 702 w 984"/>
                      <a:gd name="T71" fmla="*/ 662 h 844"/>
                      <a:gd name="T72" fmla="*/ 614 w 984"/>
                      <a:gd name="T73" fmla="*/ 646 h 844"/>
                      <a:gd name="T74" fmla="*/ 506 w 984"/>
                      <a:gd name="T75" fmla="*/ 594 h 844"/>
                      <a:gd name="T76" fmla="*/ 462 w 984"/>
                      <a:gd name="T77" fmla="*/ 506 h 844"/>
                      <a:gd name="T78" fmla="*/ 430 w 984"/>
                      <a:gd name="T79" fmla="*/ 462 h 844"/>
                      <a:gd name="T80" fmla="*/ 382 w 984"/>
                      <a:gd name="T81" fmla="*/ 430 h 844"/>
                      <a:gd name="T82" fmla="*/ 342 w 984"/>
                      <a:gd name="T83" fmla="*/ 370 h 844"/>
                      <a:gd name="T84" fmla="*/ 354 w 984"/>
                      <a:gd name="T85" fmla="*/ 414 h 844"/>
                      <a:gd name="T86" fmla="*/ 418 w 984"/>
                      <a:gd name="T87" fmla="*/ 494 h 844"/>
                      <a:gd name="T88" fmla="*/ 422 w 984"/>
                      <a:gd name="T89" fmla="*/ 526 h 844"/>
                      <a:gd name="T90" fmla="*/ 394 w 984"/>
                      <a:gd name="T91" fmla="*/ 498 h 844"/>
                      <a:gd name="T92" fmla="*/ 354 w 984"/>
                      <a:gd name="T93" fmla="*/ 466 h 844"/>
                      <a:gd name="T94" fmla="*/ 314 w 984"/>
                      <a:gd name="T95" fmla="*/ 402 h 844"/>
                      <a:gd name="T96" fmla="*/ 266 w 984"/>
                      <a:gd name="T97" fmla="*/ 346 h 844"/>
                      <a:gd name="T98" fmla="*/ 210 w 984"/>
                      <a:gd name="T99" fmla="*/ 314 h 844"/>
                      <a:gd name="T100" fmla="*/ 154 w 984"/>
                      <a:gd name="T101" fmla="*/ 238 h 844"/>
                      <a:gd name="T102" fmla="*/ 66 w 984"/>
                      <a:gd name="T103" fmla="*/ 66 h 844"/>
                      <a:gd name="T104" fmla="*/ 34 w 984"/>
                      <a:gd name="T105" fmla="*/ 38 h 844"/>
                      <a:gd name="T106" fmla="*/ 46 w 984"/>
                      <a:gd name="T107" fmla="*/ 22 h 844"/>
                      <a:gd name="T108" fmla="*/ 102 w 984"/>
                      <a:gd name="T109" fmla="*/ 70 h 84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0" t="0" r="r" b="b"/>
                    <a:pathLst>
                      <a:path w="984" h="844">
                        <a:moveTo>
                          <a:pt x="82" y="38"/>
                        </a:moveTo>
                        <a:lnTo>
                          <a:pt x="406" y="6"/>
                        </a:lnTo>
                        <a:cubicBezTo>
                          <a:pt x="497" y="22"/>
                          <a:pt x="465" y="0"/>
                          <a:pt x="474" y="54"/>
                        </a:cubicBezTo>
                        <a:cubicBezTo>
                          <a:pt x="492" y="48"/>
                          <a:pt x="484" y="40"/>
                          <a:pt x="502" y="34"/>
                        </a:cubicBezTo>
                        <a:cubicBezTo>
                          <a:pt x="510" y="37"/>
                          <a:pt x="517" y="46"/>
                          <a:pt x="526" y="46"/>
                        </a:cubicBezTo>
                        <a:cubicBezTo>
                          <a:pt x="534" y="46"/>
                          <a:pt x="550" y="38"/>
                          <a:pt x="550" y="38"/>
                        </a:cubicBezTo>
                        <a:cubicBezTo>
                          <a:pt x="556" y="55"/>
                          <a:pt x="552" y="60"/>
                          <a:pt x="542" y="74"/>
                        </a:cubicBezTo>
                        <a:cubicBezTo>
                          <a:pt x="555" y="114"/>
                          <a:pt x="550" y="102"/>
                          <a:pt x="578" y="130"/>
                        </a:cubicBezTo>
                        <a:cubicBezTo>
                          <a:pt x="584" y="148"/>
                          <a:pt x="590" y="148"/>
                          <a:pt x="606" y="138"/>
                        </a:cubicBezTo>
                        <a:cubicBezTo>
                          <a:pt x="600" y="119"/>
                          <a:pt x="594" y="107"/>
                          <a:pt x="586" y="90"/>
                        </a:cubicBezTo>
                        <a:cubicBezTo>
                          <a:pt x="583" y="82"/>
                          <a:pt x="578" y="66"/>
                          <a:pt x="578" y="66"/>
                        </a:cubicBezTo>
                        <a:cubicBezTo>
                          <a:pt x="585" y="44"/>
                          <a:pt x="597" y="56"/>
                          <a:pt x="606" y="70"/>
                        </a:cubicBezTo>
                        <a:cubicBezTo>
                          <a:pt x="609" y="86"/>
                          <a:pt x="608" y="117"/>
                          <a:pt x="626" y="90"/>
                        </a:cubicBezTo>
                        <a:cubicBezTo>
                          <a:pt x="648" y="97"/>
                          <a:pt x="646" y="104"/>
                          <a:pt x="642" y="126"/>
                        </a:cubicBezTo>
                        <a:cubicBezTo>
                          <a:pt x="650" y="150"/>
                          <a:pt x="665" y="141"/>
                          <a:pt x="682" y="130"/>
                        </a:cubicBezTo>
                        <a:cubicBezTo>
                          <a:pt x="689" y="108"/>
                          <a:pt x="673" y="124"/>
                          <a:pt x="682" y="98"/>
                        </a:cubicBezTo>
                        <a:cubicBezTo>
                          <a:pt x="683" y="94"/>
                          <a:pt x="690" y="96"/>
                          <a:pt x="694" y="94"/>
                        </a:cubicBezTo>
                        <a:cubicBezTo>
                          <a:pt x="698" y="92"/>
                          <a:pt x="702" y="89"/>
                          <a:pt x="706" y="86"/>
                        </a:cubicBezTo>
                        <a:cubicBezTo>
                          <a:pt x="717" y="54"/>
                          <a:pt x="688" y="54"/>
                          <a:pt x="742" y="46"/>
                        </a:cubicBezTo>
                        <a:cubicBezTo>
                          <a:pt x="748" y="27"/>
                          <a:pt x="741" y="9"/>
                          <a:pt x="762" y="2"/>
                        </a:cubicBezTo>
                        <a:cubicBezTo>
                          <a:pt x="788" y="11"/>
                          <a:pt x="777" y="38"/>
                          <a:pt x="802" y="46"/>
                        </a:cubicBezTo>
                        <a:cubicBezTo>
                          <a:pt x="831" y="36"/>
                          <a:pt x="805" y="63"/>
                          <a:pt x="798" y="70"/>
                        </a:cubicBezTo>
                        <a:cubicBezTo>
                          <a:pt x="789" y="96"/>
                          <a:pt x="787" y="96"/>
                          <a:pt x="802" y="118"/>
                        </a:cubicBezTo>
                        <a:cubicBezTo>
                          <a:pt x="801" y="122"/>
                          <a:pt x="801" y="127"/>
                          <a:pt x="798" y="130"/>
                        </a:cubicBezTo>
                        <a:cubicBezTo>
                          <a:pt x="794" y="133"/>
                          <a:pt x="784" y="129"/>
                          <a:pt x="782" y="134"/>
                        </a:cubicBezTo>
                        <a:cubicBezTo>
                          <a:pt x="780" y="142"/>
                          <a:pt x="790" y="158"/>
                          <a:pt x="790" y="158"/>
                        </a:cubicBezTo>
                        <a:cubicBezTo>
                          <a:pt x="786" y="161"/>
                          <a:pt x="783" y="165"/>
                          <a:pt x="778" y="166"/>
                        </a:cubicBezTo>
                        <a:cubicBezTo>
                          <a:pt x="774" y="167"/>
                          <a:pt x="769" y="159"/>
                          <a:pt x="766" y="162"/>
                        </a:cubicBezTo>
                        <a:cubicBezTo>
                          <a:pt x="758" y="170"/>
                          <a:pt x="794" y="182"/>
                          <a:pt x="794" y="182"/>
                        </a:cubicBezTo>
                        <a:cubicBezTo>
                          <a:pt x="804" y="211"/>
                          <a:pt x="775" y="190"/>
                          <a:pt x="762" y="186"/>
                        </a:cubicBezTo>
                        <a:cubicBezTo>
                          <a:pt x="767" y="194"/>
                          <a:pt x="773" y="202"/>
                          <a:pt x="778" y="210"/>
                        </a:cubicBezTo>
                        <a:cubicBezTo>
                          <a:pt x="783" y="218"/>
                          <a:pt x="802" y="226"/>
                          <a:pt x="802" y="226"/>
                        </a:cubicBezTo>
                        <a:cubicBezTo>
                          <a:pt x="813" y="242"/>
                          <a:pt x="804" y="245"/>
                          <a:pt x="810" y="262"/>
                        </a:cubicBezTo>
                        <a:cubicBezTo>
                          <a:pt x="803" y="282"/>
                          <a:pt x="793" y="301"/>
                          <a:pt x="786" y="322"/>
                        </a:cubicBezTo>
                        <a:cubicBezTo>
                          <a:pt x="783" y="330"/>
                          <a:pt x="778" y="346"/>
                          <a:pt x="778" y="346"/>
                        </a:cubicBezTo>
                        <a:cubicBezTo>
                          <a:pt x="785" y="366"/>
                          <a:pt x="817" y="394"/>
                          <a:pt x="830" y="414"/>
                        </a:cubicBezTo>
                        <a:cubicBezTo>
                          <a:pt x="835" y="422"/>
                          <a:pt x="841" y="430"/>
                          <a:pt x="846" y="438"/>
                        </a:cubicBezTo>
                        <a:cubicBezTo>
                          <a:pt x="849" y="442"/>
                          <a:pt x="854" y="450"/>
                          <a:pt x="854" y="450"/>
                        </a:cubicBezTo>
                        <a:cubicBezTo>
                          <a:pt x="853" y="457"/>
                          <a:pt x="855" y="466"/>
                          <a:pt x="850" y="470"/>
                        </a:cubicBezTo>
                        <a:cubicBezTo>
                          <a:pt x="844" y="475"/>
                          <a:pt x="831" y="451"/>
                          <a:pt x="830" y="450"/>
                        </a:cubicBezTo>
                        <a:cubicBezTo>
                          <a:pt x="811" y="431"/>
                          <a:pt x="789" y="421"/>
                          <a:pt x="774" y="398"/>
                        </a:cubicBezTo>
                        <a:cubicBezTo>
                          <a:pt x="769" y="379"/>
                          <a:pt x="766" y="371"/>
                          <a:pt x="746" y="378"/>
                        </a:cubicBezTo>
                        <a:cubicBezTo>
                          <a:pt x="717" y="368"/>
                          <a:pt x="730" y="368"/>
                          <a:pt x="706" y="374"/>
                        </a:cubicBezTo>
                        <a:cubicBezTo>
                          <a:pt x="688" y="402"/>
                          <a:pt x="699" y="395"/>
                          <a:pt x="678" y="402"/>
                        </a:cubicBezTo>
                        <a:cubicBezTo>
                          <a:pt x="654" y="386"/>
                          <a:pt x="650" y="390"/>
                          <a:pt x="618" y="394"/>
                        </a:cubicBezTo>
                        <a:cubicBezTo>
                          <a:pt x="607" y="411"/>
                          <a:pt x="601" y="426"/>
                          <a:pt x="590" y="442"/>
                        </a:cubicBezTo>
                        <a:cubicBezTo>
                          <a:pt x="600" y="471"/>
                          <a:pt x="593" y="459"/>
                          <a:pt x="606" y="478"/>
                        </a:cubicBezTo>
                        <a:cubicBezTo>
                          <a:pt x="593" y="518"/>
                          <a:pt x="622" y="548"/>
                          <a:pt x="642" y="578"/>
                        </a:cubicBezTo>
                        <a:cubicBezTo>
                          <a:pt x="651" y="591"/>
                          <a:pt x="651" y="601"/>
                          <a:pt x="666" y="606"/>
                        </a:cubicBezTo>
                        <a:cubicBezTo>
                          <a:pt x="680" y="627"/>
                          <a:pt x="691" y="623"/>
                          <a:pt x="710" y="610"/>
                        </a:cubicBezTo>
                        <a:cubicBezTo>
                          <a:pt x="729" y="616"/>
                          <a:pt x="729" y="606"/>
                          <a:pt x="734" y="590"/>
                        </a:cubicBezTo>
                        <a:cubicBezTo>
                          <a:pt x="735" y="577"/>
                          <a:pt x="731" y="562"/>
                          <a:pt x="738" y="550"/>
                        </a:cubicBezTo>
                        <a:cubicBezTo>
                          <a:pt x="742" y="543"/>
                          <a:pt x="762" y="542"/>
                          <a:pt x="762" y="542"/>
                        </a:cubicBezTo>
                        <a:cubicBezTo>
                          <a:pt x="783" y="547"/>
                          <a:pt x="786" y="552"/>
                          <a:pt x="774" y="570"/>
                        </a:cubicBezTo>
                        <a:cubicBezTo>
                          <a:pt x="779" y="590"/>
                          <a:pt x="790" y="605"/>
                          <a:pt x="770" y="618"/>
                        </a:cubicBezTo>
                        <a:cubicBezTo>
                          <a:pt x="769" y="622"/>
                          <a:pt x="764" y="626"/>
                          <a:pt x="766" y="630"/>
                        </a:cubicBezTo>
                        <a:cubicBezTo>
                          <a:pt x="768" y="634"/>
                          <a:pt x="775" y="634"/>
                          <a:pt x="778" y="638"/>
                        </a:cubicBezTo>
                        <a:cubicBezTo>
                          <a:pt x="788" y="651"/>
                          <a:pt x="786" y="660"/>
                          <a:pt x="802" y="670"/>
                        </a:cubicBezTo>
                        <a:cubicBezTo>
                          <a:pt x="810" y="667"/>
                          <a:pt x="818" y="665"/>
                          <a:pt x="826" y="662"/>
                        </a:cubicBezTo>
                        <a:cubicBezTo>
                          <a:pt x="830" y="661"/>
                          <a:pt x="838" y="658"/>
                          <a:pt x="838" y="658"/>
                        </a:cubicBezTo>
                        <a:cubicBezTo>
                          <a:pt x="857" y="664"/>
                          <a:pt x="864" y="680"/>
                          <a:pt x="870" y="698"/>
                        </a:cubicBezTo>
                        <a:cubicBezTo>
                          <a:pt x="859" y="731"/>
                          <a:pt x="887" y="794"/>
                          <a:pt x="922" y="806"/>
                        </a:cubicBezTo>
                        <a:cubicBezTo>
                          <a:pt x="938" y="801"/>
                          <a:pt x="941" y="792"/>
                          <a:pt x="958" y="798"/>
                        </a:cubicBezTo>
                        <a:cubicBezTo>
                          <a:pt x="984" y="837"/>
                          <a:pt x="928" y="784"/>
                          <a:pt x="942" y="826"/>
                        </a:cubicBezTo>
                        <a:cubicBezTo>
                          <a:pt x="936" y="844"/>
                          <a:pt x="930" y="844"/>
                          <a:pt x="914" y="834"/>
                        </a:cubicBezTo>
                        <a:cubicBezTo>
                          <a:pt x="903" y="817"/>
                          <a:pt x="890" y="821"/>
                          <a:pt x="874" y="810"/>
                        </a:cubicBezTo>
                        <a:cubicBezTo>
                          <a:pt x="851" y="776"/>
                          <a:pt x="882" y="816"/>
                          <a:pt x="854" y="794"/>
                        </a:cubicBezTo>
                        <a:cubicBezTo>
                          <a:pt x="843" y="785"/>
                          <a:pt x="840" y="768"/>
                          <a:pt x="830" y="758"/>
                        </a:cubicBezTo>
                        <a:cubicBezTo>
                          <a:pt x="824" y="739"/>
                          <a:pt x="817" y="724"/>
                          <a:pt x="798" y="718"/>
                        </a:cubicBezTo>
                        <a:cubicBezTo>
                          <a:pt x="791" y="696"/>
                          <a:pt x="800" y="712"/>
                          <a:pt x="778" y="710"/>
                        </a:cubicBezTo>
                        <a:cubicBezTo>
                          <a:pt x="767" y="709"/>
                          <a:pt x="746" y="702"/>
                          <a:pt x="746" y="702"/>
                        </a:cubicBezTo>
                        <a:cubicBezTo>
                          <a:pt x="729" y="691"/>
                          <a:pt x="720" y="674"/>
                          <a:pt x="702" y="662"/>
                        </a:cubicBezTo>
                        <a:cubicBezTo>
                          <a:pt x="694" y="665"/>
                          <a:pt x="687" y="673"/>
                          <a:pt x="678" y="674"/>
                        </a:cubicBezTo>
                        <a:cubicBezTo>
                          <a:pt x="657" y="677"/>
                          <a:pt x="630" y="657"/>
                          <a:pt x="614" y="646"/>
                        </a:cubicBezTo>
                        <a:cubicBezTo>
                          <a:pt x="600" y="637"/>
                          <a:pt x="580" y="639"/>
                          <a:pt x="566" y="630"/>
                        </a:cubicBezTo>
                        <a:cubicBezTo>
                          <a:pt x="546" y="617"/>
                          <a:pt x="525" y="607"/>
                          <a:pt x="506" y="594"/>
                        </a:cubicBezTo>
                        <a:cubicBezTo>
                          <a:pt x="513" y="572"/>
                          <a:pt x="509" y="551"/>
                          <a:pt x="490" y="538"/>
                        </a:cubicBezTo>
                        <a:cubicBezTo>
                          <a:pt x="485" y="522"/>
                          <a:pt x="476" y="515"/>
                          <a:pt x="462" y="506"/>
                        </a:cubicBezTo>
                        <a:cubicBezTo>
                          <a:pt x="441" y="474"/>
                          <a:pt x="469" y="513"/>
                          <a:pt x="442" y="486"/>
                        </a:cubicBezTo>
                        <a:cubicBezTo>
                          <a:pt x="436" y="480"/>
                          <a:pt x="436" y="468"/>
                          <a:pt x="430" y="462"/>
                        </a:cubicBezTo>
                        <a:cubicBezTo>
                          <a:pt x="427" y="459"/>
                          <a:pt x="422" y="459"/>
                          <a:pt x="418" y="458"/>
                        </a:cubicBezTo>
                        <a:cubicBezTo>
                          <a:pt x="407" y="447"/>
                          <a:pt x="382" y="430"/>
                          <a:pt x="382" y="430"/>
                        </a:cubicBezTo>
                        <a:cubicBezTo>
                          <a:pt x="371" y="413"/>
                          <a:pt x="358" y="399"/>
                          <a:pt x="346" y="382"/>
                        </a:cubicBezTo>
                        <a:cubicBezTo>
                          <a:pt x="344" y="378"/>
                          <a:pt x="345" y="373"/>
                          <a:pt x="342" y="370"/>
                        </a:cubicBezTo>
                        <a:cubicBezTo>
                          <a:pt x="339" y="367"/>
                          <a:pt x="334" y="367"/>
                          <a:pt x="330" y="366"/>
                        </a:cubicBezTo>
                        <a:cubicBezTo>
                          <a:pt x="322" y="390"/>
                          <a:pt x="342" y="398"/>
                          <a:pt x="354" y="414"/>
                        </a:cubicBezTo>
                        <a:cubicBezTo>
                          <a:pt x="368" y="432"/>
                          <a:pt x="372" y="446"/>
                          <a:pt x="390" y="458"/>
                        </a:cubicBezTo>
                        <a:cubicBezTo>
                          <a:pt x="409" y="487"/>
                          <a:pt x="399" y="475"/>
                          <a:pt x="418" y="494"/>
                        </a:cubicBezTo>
                        <a:cubicBezTo>
                          <a:pt x="423" y="510"/>
                          <a:pt x="428" y="517"/>
                          <a:pt x="442" y="526"/>
                        </a:cubicBezTo>
                        <a:cubicBezTo>
                          <a:pt x="450" y="550"/>
                          <a:pt x="432" y="533"/>
                          <a:pt x="422" y="526"/>
                        </a:cubicBezTo>
                        <a:cubicBezTo>
                          <a:pt x="399" y="492"/>
                          <a:pt x="430" y="532"/>
                          <a:pt x="402" y="510"/>
                        </a:cubicBezTo>
                        <a:cubicBezTo>
                          <a:pt x="398" y="507"/>
                          <a:pt x="397" y="501"/>
                          <a:pt x="394" y="498"/>
                        </a:cubicBezTo>
                        <a:cubicBezTo>
                          <a:pt x="391" y="495"/>
                          <a:pt x="386" y="493"/>
                          <a:pt x="382" y="490"/>
                        </a:cubicBezTo>
                        <a:cubicBezTo>
                          <a:pt x="377" y="474"/>
                          <a:pt x="370" y="471"/>
                          <a:pt x="354" y="466"/>
                        </a:cubicBezTo>
                        <a:cubicBezTo>
                          <a:pt x="344" y="452"/>
                          <a:pt x="340" y="447"/>
                          <a:pt x="346" y="430"/>
                        </a:cubicBezTo>
                        <a:cubicBezTo>
                          <a:pt x="338" y="418"/>
                          <a:pt x="314" y="402"/>
                          <a:pt x="314" y="402"/>
                        </a:cubicBezTo>
                        <a:cubicBezTo>
                          <a:pt x="306" y="390"/>
                          <a:pt x="298" y="378"/>
                          <a:pt x="290" y="366"/>
                        </a:cubicBezTo>
                        <a:cubicBezTo>
                          <a:pt x="284" y="357"/>
                          <a:pt x="273" y="354"/>
                          <a:pt x="266" y="346"/>
                        </a:cubicBezTo>
                        <a:cubicBezTo>
                          <a:pt x="263" y="342"/>
                          <a:pt x="262" y="337"/>
                          <a:pt x="258" y="334"/>
                        </a:cubicBezTo>
                        <a:cubicBezTo>
                          <a:pt x="243" y="324"/>
                          <a:pt x="225" y="324"/>
                          <a:pt x="210" y="314"/>
                        </a:cubicBezTo>
                        <a:cubicBezTo>
                          <a:pt x="201" y="300"/>
                          <a:pt x="194" y="291"/>
                          <a:pt x="178" y="286"/>
                        </a:cubicBezTo>
                        <a:cubicBezTo>
                          <a:pt x="160" y="260"/>
                          <a:pt x="192" y="247"/>
                          <a:pt x="154" y="238"/>
                        </a:cubicBezTo>
                        <a:cubicBezTo>
                          <a:pt x="111" y="209"/>
                          <a:pt x="106" y="149"/>
                          <a:pt x="90" y="102"/>
                        </a:cubicBezTo>
                        <a:cubicBezTo>
                          <a:pt x="86" y="90"/>
                          <a:pt x="76" y="73"/>
                          <a:pt x="66" y="66"/>
                        </a:cubicBezTo>
                        <a:cubicBezTo>
                          <a:pt x="58" y="60"/>
                          <a:pt x="42" y="50"/>
                          <a:pt x="42" y="50"/>
                        </a:cubicBezTo>
                        <a:cubicBezTo>
                          <a:pt x="39" y="46"/>
                          <a:pt x="38" y="41"/>
                          <a:pt x="34" y="38"/>
                        </a:cubicBezTo>
                        <a:cubicBezTo>
                          <a:pt x="27" y="34"/>
                          <a:pt x="10" y="30"/>
                          <a:pt x="10" y="30"/>
                        </a:cubicBezTo>
                        <a:cubicBezTo>
                          <a:pt x="0" y="1"/>
                          <a:pt x="31" y="17"/>
                          <a:pt x="46" y="22"/>
                        </a:cubicBezTo>
                        <a:cubicBezTo>
                          <a:pt x="65" y="51"/>
                          <a:pt x="61" y="41"/>
                          <a:pt x="86" y="58"/>
                        </a:cubicBezTo>
                        <a:cubicBezTo>
                          <a:pt x="94" y="70"/>
                          <a:pt x="94" y="93"/>
                          <a:pt x="102" y="70"/>
                        </a:cubicBezTo>
                        <a:cubicBezTo>
                          <a:pt x="95" y="49"/>
                          <a:pt x="82" y="62"/>
                          <a:pt x="82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3" name="Freeform 37"/>
                  <p:cNvSpPr>
                    <a:spLocks/>
                  </p:cNvSpPr>
                  <p:nvPr/>
                </p:nvSpPr>
                <p:spPr bwMode="ltGray">
                  <a:xfrm>
                    <a:off x="2405" y="445"/>
                    <a:ext cx="15" cy="16"/>
                  </a:xfrm>
                  <a:custGeom>
                    <a:avLst/>
                    <a:gdLst>
                      <a:gd name="T0" fmla="*/ 6 w 36"/>
                      <a:gd name="T1" fmla="*/ 28 h 48"/>
                      <a:gd name="T2" fmla="*/ 10 w 36"/>
                      <a:gd name="T3" fmla="*/ 48 h 48"/>
                      <a:gd name="T4" fmla="*/ 6 w 36"/>
                      <a:gd name="T5" fmla="*/ 28 h 4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" h="48">
                        <a:moveTo>
                          <a:pt x="6" y="28"/>
                        </a:moveTo>
                        <a:cubicBezTo>
                          <a:pt x="25" y="0"/>
                          <a:pt x="36" y="31"/>
                          <a:pt x="10" y="48"/>
                        </a:cubicBezTo>
                        <a:cubicBezTo>
                          <a:pt x="0" y="34"/>
                          <a:pt x="0" y="40"/>
                          <a:pt x="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4" name="Freeform 38"/>
                  <p:cNvSpPr>
                    <a:spLocks/>
                  </p:cNvSpPr>
                  <p:nvPr/>
                </p:nvSpPr>
                <p:spPr bwMode="ltGray">
                  <a:xfrm>
                    <a:off x="2393" y="439"/>
                    <a:ext cx="16" cy="12"/>
                  </a:xfrm>
                  <a:custGeom>
                    <a:avLst/>
                    <a:gdLst>
                      <a:gd name="T0" fmla="*/ 0 w 36"/>
                      <a:gd name="T1" fmla="*/ 5 h 37"/>
                      <a:gd name="T2" fmla="*/ 12 w 36"/>
                      <a:gd name="T3" fmla="*/ 1 h 37"/>
                      <a:gd name="T4" fmla="*/ 36 w 36"/>
                      <a:gd name="T5" fmla="*/ 17 h 37"/>
                      <a:gd name="T6" fmla="*/ 8 w 36"/>
                      <a:gd name="T7" fmla="*/ 17 h 37"/>
                      <a:gd name="T8" fmla="*/ 0 w 36"/>
                      <a:gd name="T9" fmla="*/ 5 h 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" h="37">
                        <a:moveTo>
                          <a:pt x="0" y="5"/>
                        </a:moveTo>
                        <a:cubicBezTo>
                          <a:pt x="4" y="4"/>
                          <a:pt x="8" y="0"/>
                          <a:pt x="12" y="1"/>
                        </a:cubicBezTo>
                        <a:cubicBezTo>
                          <a:pt x="21" y="4"/>
                          <a:pt x="36" y="17"/>
                          <a:pt x="36" y="17"/>
                        </a:cubicBezTo>
                        <a:cubicBezTo>
                          <a:pt x="29" y="37"/>
                          <a:pt x="22" y="26"/>
                          <a:pt x="8" y="17"/>
                        </a:cubicBezTo>
                        <a:cubicBezTo>
                          <a:pt x="5" y="13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5" name="Freeform 39"/>
                  <p:cNvSpPr>
                    <a:spLocks/>
                  </p:cNvSpPr>
                  <p:nvPr/>
                </p:nvSpPr>
                <p:spPr bwMode="ltGray">
                  <a:xfrm>
                    <a:off x="2878" y="406"/>
                    <a:ext cx="73" cy="33"/>
                  </a:xfrm>
                  <a:custGeom>
                    <a:avLst/>
                    <a:gdLst>
                      <a:gd name="T0" fmla="*/ 0 w 170"/>
                      <a:gd name="T1" fmla="*/ 49 h 96"/>
                      <a:gd name="T2" fmla="*/ 28 w 170"/>
                      <a:gd name="T3" fmla="*/ 25 h 96"/>
                      <a:gd name="T4" fmla="*/ 56 w 170"/>
                      <a:gd name="T5" fmla="*/ 21 h 96"/>
                      <a:gd name="T6" fmla="*/ 80 w 170"/>
                      <a:gd name="T7" fmla="*/ 9 h 96"/>
                      <a:gd name="T8" fmla="*/ 64 w 170"/>
                      <a:gd name="T9" fmla="*/ 25 h 96"/>
                      <a:gd name="T10" fmla="*/ 124 w 170"/>
                      <a:gd name="T11" fmla="*/ 49 h 96"/>
                      <a:gd name="T12" fmla="*/ 160 w 170"/>
                      <a:gd name="T13" fmla="*/ 65 h 96"/>
                      <a:gd name="T14" fmla="*/ 116 w 170"/>
                      <a:gd name="T15" fmla="*/ 77 h 96"/>
                      <a:gd name="T16" fmla="*/ 88 w 170"/>
                      <a:gd name="T17" fmla="*/ 57 h 96"/>
                      <a:gd name="T18" fmla="*/ 76 w 170"/>
                      <a:gd name="T19" fmla="*/ 53 h 96"/>
                      <a:gd name="T20" fmla="*/ 24 w 170"/>
                      <a:gd name="T21" fmla="*/ 41 h 96"/>
                      <a:gd name="T22" fmla="*/ 0 w 170"/>
                      <a:gd name="T23" fmla="*/ 49 h 9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0" h="96">
                        <a:moveTo>
                          <a:pt x="0" y="49"/>
                        </a:moveTo>
                        <a:cubicBezTo>
                          <a:pt x="5" y="33"/>
                          <a:pt x="12" y="30"/>
                          <a:pt x="28" y="25"/>
                        </a:cubicBezTo>
                        <a:cubicBezTo>
                          <a:pt x="20" y="0"/>
                          <a:pt x="42" y="16"/>
                          <a:pt x="56" y="21"/>
                        </a:cubicBezTo>
                        <a:cubicBezTo>
                          <a:pt x="56" y="21"/>
                          <a:pt x="77" y="6"/>
                          <a:pt x="80" y="9"/>
                        </a:cubicBezTo>
                        <a:cubicBezTo>
                          <a:pt x="85" y="14"/>
                          <a:pt x="71" y="23"/>
                          <a:pt x="64" y="25"/>
                        </a:cubicBezTo>
                        <a:cubicBezTo>
                          <a:pt x="82" y="37"/>
                          <a:pt x="103" y="42"/>
                          <a:pt x="124" y="49"/>
                        </a:cubicBezTo>
                        <a:cubicBezTo>
                          <a:pt x="136" y="53"/>
                          <a:pt x="160" y="65"/>
                          <a:pt x="160" y="65"/>
                        </a:cubicBezTo>
                        <a:cubicBezTo>
                          <a:pt x="170" y="96"/>
                          <a:pt x="134" y="83"/>
                          <a:pt x="116" y="77"/>
                        </a:cubicBezTo>
                        <a:cubicBezTo>
                          <a:pt x="109" y="57"/>
                          <a:pt x="116" y="66"/>
                          <a:pt x="88" y="57"/>
                        </a:cubicBezTo>
                        <a:cubicBezTo>
                          <a:pt x="84" y="56"/>
                          <a:pt x="76" y="53"/>
                          <a:pt x="76" y="53"/>
                        </a:cubicBezTo>
                        <a:cubicBezTo>
                          <a:pt x="57" y="34"/>
                          <a:pt x="53" y="37"/>
                          <a:pt x="24" y="41"/>
                        </a:cubicBezTo>
                        <a:cubicBezTo>
                          <a:pt x="9" y="51"/>
                          <a:pt x="17" y="49"/>
                          <a:pt x="0" y="4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6" name="Freeform 40"/>
                  <p:cNvSpPr>
                    <a:spLocks/>
                  </p:cNvSpPr>
                  <p:nvPr/>
                </p:nvSpPr>
                <p:spPr bwMode="ltGray">
                  <a:xfrm>
                    <a:off x="2955" y="433"/>
                    <a:ext cx="59" cy="15"/>
                  </a:xfrm>
                  <a:custGeom>
                    <a:avLst/>
                    <a:gdLst>
                      <a:gd name="T0" fmla="*/ 0 w 138"/>
                      <a:gd name="T1" fmla="*/ 0 h 44"/>
                      <a:gd name="T2" fmla="*/ 52 w 138"/>
                      <a:gd name="T3" fmla="*/ 4 h 44"/>
                      <a:gd name="T4" fmla="*/ 88 w 138"/>
                      <a:gd name="T5" fmla="*/ 24 h 44"/>
                      <a:gd name="T6" fmla="*/ 112 w 138"/>
                      <a:gd name="T7" fmla="*/ 20 h 44"/>
                      <a:gd name="T8" fmla="*/ 108 w 138"/>
                      <a:gd name="T9" fmla="*/ 44 h 44"/>
                      <a:gd name="T10" fmla="*/ 64 w 138"/>
                      <a:gd name="T11" fmla="*/ 40 h 44"/>
                      <a:gd name="T12" fmla="*/ 0 w 138"/>
                      <a:gd name="T13" fmla="*/ 36 h 44"/>
                      <a:gd name="T14" fmla="*/ 28 w 138"/>
                      <a:gd name="T15" fmla="*/ 20 h 44"/>
                      <a:gd name="T16" fmla="*/ 0 w 138"/>
                      <a:gd name="T17" fmla="*/ 0 h 4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38" h="44">
                        <a:moveTo>
                          <a:pt x="0" y="0"/>
                        </a:moveTo>
                        <a:cubicBezTo>
                          <a:pt x="19" y="3"/>
                          <a:pt x="35" y="10"/>
                          <a:pt x="52" y="4"/>
                        </a:cubicBezTo>
                        <a:cubicBezTo>
                          <a:pt x="87" y="11"/>
                          <a:pt x="61" y="15"/>
                          <a:pt x="88" y="24"/>
                        </a:cubicBezTo>
                        <a:cubicBezTo>
                          <a:pt x="96" y="23"/>
                          <a:pt x="104" y="19"/>
                          <a:pt x="112" y="20"/>
                        </a:cubicBezTo>
                        <a:cubicBezTo>
                          <a:pt x="138" y="23"/>
                          <a:pt x="118" y="41"/>
                          <a:pt x="108" y="44"/>
                        </a:cubicBezTo>
                        <a:cubicBezTo>
                          <a:pt x="78" y="34"/>
                          <a:pt x="92" y="34"/>
                          <a:pt x="64" y="40"/>
                        </a:cubicBezTo>
                        <a:cubicBezTo>
                          <a:pt x="41" y="37"/>
                          <a:pt x="22" y="41"/>
                          <a:pt x="0" y="36"/>
                        </a:cubicBezTo>
                        <a:cubicBezTo>
                          <a:pt x="6" y="11"/>
                          <a:pt x="7" y="27"/>
                          <a:pt x="28" y="20"/>
                        </a:cubicBezTo>
                        <a:cubicBezTo>
                          <a:pt x="17" y="13"/>
                          <a:pt x="0" y="13"/>
                          <a:pt x="0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7" name="Freeform 41"/>
                  <p:cNvSpPr>
                    <a:spLocks/>
                  </p:cNvSpPr>
                  <p:nvPr/>
                </p:nvSpPr>
                <p:spPr bwMode="ltGray">
                  <a:xfrm>
                    <a:off x="2924" y="441"/>
                    <a:ext cx="24" cy="14"/>
                  </a:xfrm>
                  <a:custGeom>
                    <a:avLst/>
                    <a:gdLst>
                      <a:gd name="T0" fmla="*/ 17 w 57"/>
                      <a:gd name="T1" fmla="*/ 25 h 42"/>
                      <a:gd name="T2" fmla="*/ 37 w 57"/>
                      <a:gd name="T3" fmla="*/ 13 h 42"/>
                      <a:gd name="T4" fmla="*/ 17 w 57"/>
                      <a:gd name="T5" fmla="*/ 25 h 4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7" h="42">
                        <a:moveTo>
                          <a:pt x="17" y="25"/>
                        </a:moveTo>
                        <a:cubicBezTo>
                          <a:pt x="0" y="0"/>
                          <a:pt x="21" y="9"/>
                          <a:pt x="37" y="13"/>
                        </a:cubicBezTo>
                        <a:cubicBezTo>
                          <a:pt x="57" y="42"/>
                          <a:pt x="30" y="25"/>
                          <a:pt x="1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8" name="Freeform 42"/>
                  <p:cNvSpPr>
                    <a:spLocks/>
                  </p:cNvSpPr>
                  <p:nvPr/>
                </p:nvSpPr>
                <p:spPr bwMode="ltGray">
                  <a:xfrm>
                    <a:off x="2908" y="398"/>
                    <a:ext cx="16" cy="18"/>
                  </a:xfrm>
                  <a:custGeom>
                    <a:avLst/>
                    <a:gdLst>
                      <a:gd name="T0" fmla="*/ 19 w 39"/>
                      <a:gd name="T1" fmla="*/ 32 h 52"/>
                      <a:gd name="T2" fmla="*/ 19 w 39"/>
                      <a:gd name="T3" fmla="*/ 0 h 52"/>
                      <a:gd name="T4" fmla="*/ 19 w 39"/>
                      <a:gd name="T5" fmla="*/ 32 h 5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9" h="52">
                        <a:moveTo>
                          <a:pt x="19" y="32"/>
                        </a:moveTo>
                        <a:cubicBezTo>
                          <a:pt x="13" y="14"/>
                          <a:pt x="0" y="13"/>
                          <a:pt x="19" y="0"/>
                        </a:cubicBezTo>
                        <a:cubicBezTo>
                          <a:pt x="23" y="5"/>
                          <a:pt x="39" y="52"/>
                          <a:pt x="19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9" name="Freeform 43"/>
                  <p:cNvSpPr>
                    <a:spLocks/>
                  </p:cNvSpPr>
                  <p:nvPr/>
                </p:nvSpPr>
                <p:spPr bwMode="ltGray">
                  <a:xfrm>
                    <a:off x="3035" y="452"/>
                    <a:ext cx="19" cy="27"/>
                  </a:xfrm>
                  <a:custGeom>
                    <a:avLst/>
                    <a:gdLst>
                      <a:gd name="T0" fmla="*/ 4 w 44"/>
                      <a:gd name="T1" fmla="*/ 9 h 80"/>
                      <a:gd name="T2" fmla="*/ 20 w 44"/>
                      <a:gd name="T3" fmla="*/ 33 h 80"/>
                      <a:gd name="T4" fmla="*/ 24 w 44"/>
                      <a:gd name="T5" fmla="*/ 49 h 80"/>
                      <a:gd name="T6" fmla="*/ 36 w 44"/>
                      <a:gd name="T7" fmla="*/ 53 h 80"/>
                      <a:gd name="T8" fmla="*/ 24 w 44"/>
                      <a:gd name="T9" fmla="*/ 73 h 80"/>
                      <a:gd name="T10" fmla="*/ 0 w 44"/>
                      <a:gd name="T11" fmla="*/ 21 h 80"/>
                      <a:gd name="T12" fmla="*/ 4 w 44"/>
                      <a:gd name="T13" fmla="*/ 9 h 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4" h="80">
                        <a:moveTo>
                          <a:pt x="4" y="9"/>
                        </a:moveTo>
                        <a:cubicBezTo>
                          <a:pt x="9" y="17"/>
                          <a:pt x="18" y="24"/>
                          <a:pt x="20" y="33"/>
                        </a:cubicBezTo>
                        <a:cubicBezTo>
                          <a:pt x="21" y="38"/>
                          <a:pt x="21" y="45"/>
                          <a:pt x="24" y="49"/>
                        </a:cubicBezTo>
                        <a:cubicBezTo>
                          <a:pt x="27" y="52"/>
                          <a:pt x="32" y="52"/>
                          <a:pt x="36" y="53"/>
                        </a:cubicBezTo>
                        <a:cubicBezTo>
                          <a:pt x="41" y="68"/>
                          <a:pt x="44" y="80"/>
                          <a:pt x="24" y="73"/>
                        </a:cubicBezTo>
                        <a:cubicBezTo>
                          <a:pt x="19" y="55"/>
                          <a:pt x="11" y="37"/>
                          <a:pt x="0" y="21"/>
                        </a:cubicBezTo>
                        <a:cubicBezTo>
                          <a:pt x="4" y="4"/>
                          <a:pt x="4" y="0"/>
                          <a:pt x="4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0" name="Freeform 44"/>
                  <p:cNvSpPr>
                    <a:spLocks/>
                  </p:cNvSpPr>
                  <p:nvPr/>
                </p:nvSpPr>
                <p:spPr bwMode="ltGray">
                  <a:xfrm>
                    <a:off x="2696" y="247"/>
                    <a:ext cx="205" cy="41"/>
                  </a:xfrm>
                  <a:custGeom>
                    <a:avLst/>
                    <a:gdLst>
                      <a:gd name="T0" fmla="*/ 220 w 323"/>
                      <a:gd name="T1" fmla="*/ 1 h 64"/>
                      <a:gd name="T2" fmla="*/ 231 w 323"/>
                      <a:gd name="T3" fmla="*/ 8 h 64"/>
                      <a:gd name="T4" fmla="*/ 235 w 323"/>
                      <a:gd name="T5" fmla="*/ 0 h 64"/>
                      <a:gd name="T6" fmla="*/ 265 w 323"/>
                      <a:gd name="T7" fmla="*/ 0 h 64"/>
                      <a:gd name="T8" fmla="*/ 287 w 323"/>
                      <a:gd name="T9" fmla="*/ 17 h 64"/>
                      <a:gd name="T10" fmla="*/ 319 w 323"/>
                      <a:gd name="T11" fmla="*/ 10 h 64"/>
                      <a:gd name="T12" fmla="*/ 314 w 323"/>
                      <a:gd name="T13" fmla="*/ 29 h 64"/>
                      <a:gd name="T14" fmla="*/ 298 w 323"/>
                      <a:gd name="T15" fmla="*/ 46 h 64"/>
                      <a:gd name="T16" fmla="*/ 295 w 323"/>
                      <a:gd name="T17" fmla="*/ 29 h 64"/>
                      <a:gd name="T18" fmla="*/ 287 w 323"/>
                      <a:gd name="T19" fmla="*/ 31 h 64"/>
                      <a:gd name="T20" fmla="*/ 279 w 323"/>
                      <a:gd name="T21" fmla="*/ 29 h 64"/>
                      <a:gd name="T22" fmla="*/ 263 w 323"/>
                      <a:gd name="T23" fmla="*/ 21 h 64"/>
                      <a:gd name="T24" fmla="*/ 228 w 323"/>
                      <a:gd name="T25" fmla="*/ 38 h 64"/>
                      <a:gd name="T26" fmla="*/ 201 w 323"/>
                      <a:gd name="T27" fmla="*/ 44 h 64"/>
                      <a:gd name="T28" fmla="*/ 212 w 323"/>
                      <a:gd name="T29" fmla="*/ 57 h 64"/>
                      <a:gd name="T30" fmla="*/ 188 w 323"/>
                      <a:gd name="T31" fmla="*/ 63 h 64"/>
                      <a:gd name="T32" fmla="*/ 169 w 323"/>
                      <a:gd name="T33" fmla="*/ 61 h 64"/>
                      <a:gd name="T34" fmla="*/ 177 w 323"/>
                      <a:gd name="T35" fmla="*/ 57 h 64"/>
                      <a:gd name="T36" fmla="*/ 171 w 323"/>
                      <a:gd name="T37" fmla="*/ 40 h 64"/>
                      <a:gd name="T38" fmla="*/ 169 w 323"/>
                      <a:gd name="T39" fmla="*/ 31 h 64"/>
                      <a:gd name="T40" fmla="*/ 158 w 323"/>
                      <a:gd name="T41" fmla="*/ 23 h 64"/>
                      <a:gd name="T42" fmla="*/ 142 w 323"/>
                      <a:gd name="T43" fmla="*/ 27 h 64"/>
                      <a:gd name="T44" fmla="*/ 134 w 323"/>
                      <a:gd name="T45" fmla="*/ 27 h 64"/>
                      <a:gd name="T46" fmla="*/ 123 w 323"/>
                      <a:gd name="T47" fmla="*/ 25 h 64"/>
                      <a:gd name="T48" fmla="*/ 83 w 323"/>
                      <a:gd name="T49" fmla="*/ 2 h 64"/>
                      <a:gd name="T50" fmla="*/ 59 w 323"/>
                      <a:gd name="T51" fmla="*/ 14 h 64"/>
                      <a:gd name="T52" fmla="*/ 1 w 323"/>
                      <a:gd name="T53" fmla="*/ 0 h 64"/>
                      <a:gd name="T54" fmla="*/ 220 w 323"/>
                      <a:gd name="T55" fmla="*/ 1 h 64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0" t="0" r="r" b="b"/>
                    <a:pathLst>
                      <a:path w="323" h="64">
                        <a:moveTo>
                          <a:pt x="220" y="1"/>
                        </a:moveTo>
                        <a:cubicBezTo>
                          <a:pt x="215" y="12"/>
                          <a:pt x="225" y="17"/>
                          <a:pt x="231" y="8"/>
                        </a:cubicBezTo>
                        <a:cubicBezTo>
                          <a:pt x="235" y="0"/>
                          <a:pt x="229" y="7"/>
                          <a:pt x="235" y="0"/>
                        </a:cubicBezTo>
                        <a:lnTo>
                          <a:pt x="265" y="0"/>
                        </a:lnTo>
                        <a:cubicBezTo>
                          <a:pt x="277" y="6"/>
                          <a:pt x="276" y="11"/>
                          <a:pt x="287" y="17"/>
                        </a:cubicBezTo>
                        <a:cubicBezTo>
                          <a:pt x="308" y="11"/>
                          <a:pt x="293" y="7"/>
                          <a:pt x="319" y="10"/>
                        </a:cubicBezTo>
                        <a:cubicBezTo>
                          <a:pt x="323" y="19"/>
                          <a:pt x="321" y="22"/>
                          <a:pt x="314" y="29"/>
                        </a:cubicBezTo>
                        <a:cubicBezTo>
                          <a:pt x="312" y="39"/>
                          <a:pt x="313" y="50"/>
                          <a:pt x="298" y="46"/>
                        </a:cubicBezTo>
                        <a:cubicBezTo>
                          <a:pt x="297" y="40"/>
                          <a:pt x="298" y="34"/>
                          <a:pt x="295" y="29"/>
                        </a:cubicBezTo>
                        <a:cubicBezTo>
                          <a:pt x="294" y="27"/>
                          <a:pt x="290" y="31"/>
                          <a:pt x="287" y="31"/>
                        </a:cubicBezTo>
                        <a:cubicBezTo>
                          <a:pt x="284" y="31"/>
                          <a:pt x="282" y="30"/>
                          <a:pt x="279" y="29"/>
                        </a:cubicBezTo>
                        <a:cubicBezTo>
                          <a:pt x="274" y="27"/>
                          <a:pt x="263" y="21"/>
                          <a:pt x="263" y="21"/>
                        </a:cubicBezTo>
                        <a:cubicBezTo>
                          <a:pt x="249" y="23"/>
                          <a:pt x="241" y="31"/>
                          <a:pt x="228" y="38"/>
                        </a:cubicBezTo>
                        <a:cubicBezTo>
                          <a:pt x="220" y="41"/>
                          <a:pt x="209" y="42"/>
                          <a:pt x="201" y="44"/>
                        </a:cubicBezTo>
                        <a:cubicBezTo>
                          <a:pt x="193" y="54"/>
                          <a:pt x="200" y="53"/>
                          <a:pt x="212" y="57"/>
                        </a:cubicBezTo>
                        <a:cubicBezTo>
                          <a:pt x="200" y="62"/>
                          <a:pt x="199" y="57"/>
                          <a:pt x="188" y="63"/>
                        </a:cubicBezTo>
                        <a:cubicBezTo>
                          <a:pt x="181" y="62"/>
                          <a:pt x="174" y="64"/>
                          <a:pt x="169" y="61"/>
                        </a:cubicBezTo>
                        <a:cubicBezTo>
                          <a:pt x="166" y="59"/>
                          <a:pt x="175" y="59"/>
                          <a:pt x="177" y="57"/>
                        </a:cubicBezTo>
                        <a:cubicBezTo>
                          <a:pt x="181" y="48"/>
                          <a:pt x="149" y="28"/>
                          <a:pt x="171" y="40"/>
                        </a:cubicBezTo>
                        <a:cubicBezTo>
                          <a:pt x="184" y="55"/>
                          <a:pt x="184" y="36"/>
                          <a:pt x="169" y="31"/>
                        </a:cubicBezTo>
                        <a:cubicBezTo>
                          <a:pt x="167" y="27"/>
                          <a:pt x="167" y="22"/>
                          <a:pt x="158" y="23"/>
                        </a:cubicBezTo>
                        <a:cubicBezTo>
                          <a:pt x="153" y="23"/>
                          <a:pt x="142" y="27"/>
                          <a:pt x="142" y="27"/>
                        </a:cubicBezTo>
                        <a:cubicBezTo>
                          <a:pt x="136" y="39"/>
                          <a:pt x="143" y="31"/>
                          <a:pt x="134" y="27"/>
                        </a:cubicBezTo>
                        <a:cubicBezTo>
                          <a:pt x="130" y="25"/>
                          <a:pt x="126" y="25"/>
                          <a:pt x="123" y="25"/>
                        </a:cubicBezTo>
                        <a:cubicBezTo>
                          <a:pt x="117" y="11"/>
                          <a:pt x="100" y="6"/>
                          <a:pt x="83" y="2"/>
                        </a:cubicBezTo>
                        <a:cubicBezTo>
                          <a:pt x="70" y="4"/>
                          <a:pt x="69" y="9"/>
                          <a:pt x="59" y="14"/>
                        </a:cubicBezTo>
                        <a:cubicBezTo>
                          <a:pt x="45" y="14"/>
                          <a:pt x="0" y="12"/>
                          <a:pt x="1" y="0"/>
                        </a:cubicBezTo>
                        <a:lnTo>
                          <a:pt x="220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1" name="Freeform 45"/>
                  <p:cNvSpPr>
                    <a:spLocks/>
                  </p:cNvSpPr>
                  <p:nvPr/>
                </p:nvSpPr>
                <p:spPr bwMode="ltGray">
                  <a:xfrm>
                    <a:off x="2515" y="246"/>
                    <a:ext cx="190" cy="20"/>
                  </a:xfrm>
                  <a:custGeom>
                    <a:avLst/>
                    <a:gdLst>
                      <a:gd name="T0" fmla="*/ 105 w 300"/>
                      <a:gd name="T1" fmla="*/ 31 h 31"/>
                      <a:gd name="T2" fmla="*/ 30 w 300"/>
                      <a:gd name="T3" fmla="*/ 1 h 31"/>
                      <a:gd name="T4" fmla="*/ 285 w 300"/>
                      <a:gd name="T5" fmla="*/ 0 h 31"/>
                      <a:gd name="T6" fmla="*/ 296 w 300"/>
                      <a:gd name="T7" fmla="*/ 14 h 31"/>
                      <a:gd name="T8" fmla="*/ 264 w 300"/>
                      <a:gd name="T9" fmla="*/ 16 h 31"/>
                      <a:gd name="T10" fmla="*/ 105 w 300"/>
                      <a:gd name="T11" fmla="*/ 31 h 3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00" h="31">
                        <a:moveTo>
                          <a:pt x="105" y="31"/>
                        </a:moveTo>
                        <a:cubicBezTo>
                          <a:pt x="83" y="19"/>
                          <a:pt x="0" y="6"/>
                          <a:pt x="30" y="1"/>
                        </a:cubicBezTo>
                        <a:lnTo>
                          <a:pt x="285" y="0"/>
                        </a:lnTo>
                        <a:cubicBezTo>
                          <a:pt x="296" y="4"/>
                          <a:pt x="300" y="5"/>
                          <a:pt x="296" y="14"/>
                        </a:cubicBezTo>
                        <a:cubicBezTo>
                          <a:pt x="285" y="11"/>
                          <a:pt x="276" y="16"/>
                          <a:pt x="264" y="16"/>
                        </a:cubicBezTo>
                        <a:lnTo>
                          <a:pt x="105" y="3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2" name="Freeform 46"/>
                  <p:cNvSpPr>
                    <a:spLocks/>
                  </p:cNvSpPr>
                  <p:nvPr/>
                </p:nvSpPr>
                <p:spPr bwMode="ltGray">
                  <a:xfrm>
                    <a:off x="2096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3" name="Freeform 47"/>
                  <p:cNvSpPr>
                    <a:spLocks/>
                  </p:cNvSpPr>
                  <p:nvPr/>
                </p:nvSpPr>
                <p:spPr bwMode="ltGray">
                  <a:xfrm>
                    <a:off x="1606" y="246"/>
                    <a:ext cx="436" cy="152"/>
                  </a:xfrm>
                  <a:custGeom>
                    <a:avLst/>
                    <a:gdLst>
                      <a:gd name="T0" fmla="*/ 73 w 436"/>
                      <a:gd name="T1" fmla="*/ 1 h 152"/>
                      <a:gd name="T2" fmla="*/ 436 w 436"/>
                      <a:gd name="T3" fmla="*/ 0 h 152"/>
                      <a:gd name="T4" fmla="*/ 416 w 436"/>
                      <a:gd name="T5" fmla="*/ 54 h 152"/>
                      <a:gd name="T6" fmla="*/ 397 w 436"/>
                      <a:gd name="T7" fmla="*/ 68 h 152"/>
                      <a:gd name="T8" fmla="*/ 392 w 436"/>
                      <a:gd name="T9" fmla="*/ 70 h 152"/>
                      <a:gd name="T10" fmla="*/ 375 w 436"/>
                      <a:gd name="T11" fmla="*/ 73 h 152"/>
                      <a:gd name="T12" fmla="*/ 361 w 436"/>
                      <a:gd name="T13" fmla="*/ 88 h 152"/>
                      <a:gd name="T14" fmla="*/ 362 w 436"/>
                      <a:gd name="T15" fmla="*/ 99 h 152"/>
                      <a:gd name="T16" fmla="*/ 364 w 436"/>
                      <a:gd name="T17" fmla="*/ 107 h 152"/>
                      <a:gd name="T18" fmla="*/ 366 w 436"/>
                      <a:gd name="T19" fmla="*/ 113 h 152"/>
                      <a:gd name="T20" fmla="*/ 362 w 436"/>
                      <a:gd name="T21" fmla="*/ 122 h 152"/>
                      <a:gd name="T22" fmla="*/ 351 w 436"/>
                      <a:gd name="T23" fmla="*/ 120 h 152"/>
                      <a:gd name="T24" fmla="*/ 342 w 436"/>
                      <a:gd name="T25" fmla="*/ 129 h 152"/>
                      <a:gd name="T26" fmla="*/ 347 w 436"/>
                      <a:gd name="T27" fmla="*/ 105 h 152"/>
                      <a:gd name="T28" fmla="*/ 338 w 436"/>
                      <a:gd name="T29" fmla="*/ 100 h 152"/>
                      <a:gd name="T30" fmla="*/ 344 w 436"/>
                      <a:gd name="T31" fmla="*/ 93 h 152"/>
                      <a:gd name="T32" fmla="*/ 342 w 436"/>
                      <a:gd name="T33" fmla="*/ 89 h 152"/>
                      <a:gd name="T34" fmla="*/ 320 w 436"/>
                      <a:gd name="T35" fmla="*/ 94 h 152"/>
                      <a:gd name="T36" fmla="*/ 317 w 436"/>
                      <a:gd name="T37" fmla="*/ 85 h 152"/>
                      <a:gd name="T38" fmla="*/ 297 w 436"/>
                      <a:gd name="T39" fmla="*/ 94 h 152"/>
                      <a:gd name="T40" fmla="*/ 320 w 436"/>
                      <a:gd name="T41" fmla="*/ 103 h 152"/>
                      <a:gd name="T42" fmla="*/ 305 w 436"/>
                      <a:gd name="T43" fmla="*/ 117 h 152"/>
                      <a:gd name="T44" fmla="*/ 311 w 436"/>
                      <a:gd name="T45" fmla="*/ 126 h 152"/>
                      <a:gd name="T46" fmla="*/ 315 w 436"/>
                      <a:gd name="T47" fmla="*/ 138 h 152"/>
                      <a:gd name="T48" fmla="*/ 309 w 436"/>
                      <a:gd name="T49" fmla="*/ 139 h 152"/>
                      <a:gd name="T50" fmla="*/ 314 w 436"/>
                      <a:gd name="T51" fmla="*/ 144 h 152"/>
                      <a:gd name="T52" fmla="*/ 307 w 436"/>
                      <a:gd name="T53" fmla="*/ 152 h 152"/>
                      <a:gd name="T54" fmla="*/ 0 w 436"/>
                      <a:gd name="T55" fmla="*/ 149 h 152"/>
                      <a:gd name="T56" fmla="*/ 73 w 436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6" h="152">
                        <a:moveTo>
                          <a:pt x="73" y="1"/>
                        </a:moveTo>
                        <a:lnTo>
                          <a:pt x="436" y="0"/>
                        </a:lnTo>
                        <a:cubicBezTo>
                          <a:pt x="430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4" name="Freeform 48"/>
                  <p:cNvSpPr>
                    <a:spLocks/>
                  </p:cNvSpPr>
                  <p:nvPr/>
                </p:nvSpPr>
                <p:spPr bwMode="ltGray">
                  <a:xfrm>
                    <a:off x="2043" y="241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5" name="Freeform 49"/>
                  <p:cNvSpPr>
                    <a:spLocks/>
                  </p:cNvSpPr>
                  <p:nvPr/>
                </p:nvSpPr>
                <p:spPr bwMode="ltGray">
                  <a:xfrm>
                    <a:off x="2031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6" name="Freeform 50"/>
                  <p:cNvSpPr>
                    <a:spLocks/>
                  </p:cNvSpPr>
                  <p:nvPr/>
                </p:nvSpPr>
                <p:spPr bwMode="ltGray">
                  <a:xfrm>
                    <a:off x="1968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7" name="Freeform 51"/>
                  <p:cNvSpPr>
                    <a:spLocks/>
                  </p:cNvSpPr>
                  <p:nvPr/>
                </p:nvSpPr>
                <p:spPr bwMode="ltGray">
                  <a:xfrm>
                    <a:off x="2021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8" name="Freeform 52"/>
                  <p:cNvSpPr>
                    <a:spLocks/>
                  </p:cNvSpPr>
                  <p:nvPr/>
                </p:nvSpPr>
                <p:spPr bwMode="ltGray">
                  <a:xfrm>
                    <a:off x="1573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9" name="Freeform 53"/>
                  <p:cNvSpPr>
                    <a:spLocks/>
                  </p:cNvSpPr>
                  <p:nvPr/>
                </p:nvSpPr>
                <p:spPr bwMode="ltGray">
                  <a:xfrm>
                    <a:off x="1634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0" name="Freeform 54"/>
                  <p:cNvSpPr>
                    <a:spLocks/>
                  </p:cNvSpPr>
                  <p:nvPr/>
                </p:nvSpPr>
                <p:spPr bwMode="ltGray">
                  <a:xfrm>
                    <a:off x="1900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1" name="Freeform 55"/>
                  <p:cNvSpPr>
                    <a:spLocks/>
                  </p:cNvSpPr>
                  <p:nvPr/>
                </p:nvSpPr>
                <p:spPr bwMode="ltGray">
                  <a:xfrm>
                    <a:off x="1951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2" name="Freeform 56"/>
                  <p:cNvSpPr>
                    <a:spLocks/>
                  </p:cNvSpPr>
                  <p:nvPr/>
                </p:nvSpPr>
                <p:spPr bwMode="ltGray">
                  <a:xfrm>
                    <a:off x="1021" y="314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3" name="Freeform 57"/>
                  <p:cNvSpPr>
                    <a:spLocks/>
                  </p:cNvSpPr>
                  <p:nvPr/>
                </p:nvSpPr>
                <p:spPr bwMode="ltGray">
                  <a:xfrm>
                    <a:off x="1189" y="447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4" name="Freeform 58"/>
                  <p:cNvSpPr>
                    <a:spLocks/>
                  </p:cNvSpPr>
                  <p:nvPr/>
                </p:nvSpPr>
                <p:spPr bwMode="ltGray">
                  <a:xfrm>
                    <a:off x="1476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5" name="Freeform 59"/>
                  <p:cNvSpPr>
                    <a:spLocks/>
                  </p:cNvSpPr>
                  <p:nvPr/>
                </p:nvSpPr>
                <p:spPr bwMode="ltGray">
                  <a:xfrm>
                    <a:off x="1467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6" name="Freeform 60"/>
                  <p:cNvSpPr>
                    <a:spLocks/>
                  </p:cNvSpPr>
                  <p:nvPr/>
                </p:nvSpPr>
                <p:spPr bwMode="ltGray">
                  <a:xfrm>
                    <a:off x="1072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7" name="Freeform 61"/>
                  <p:cNvSpPr>
                    <a:spLocks/>
                  </p:cNvSpPr>
                  <p:nvPr/>
                </p:nvSpPr>
                <p:spPr bwMode="ltGray">
                  <a:xfrm>
                    <a:off x="1374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8" name="Freeform 62"/>
                  <p:cNvSpPr>
                    <a:spLocks/>
                  </p:cNvSpPr>
                  <p:nvPr/>
                </p:nvSpPr>
                <p:spPr bwMode="ltGray">
                  <a:xfrm>
                    <a:off x="1173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9" name="Freeform 63"/>
                  <p:cNvSpPr>
                    <a:spLocks/>
                  </p:cNvSpPr>
                  <p:nvPr/>
                </p:nvSpPr>
                <p:spPr bwMode="ltGray">
                  <a:xfrm>
                    <a:off x="1293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0" name="Freeform 64"/>
                  <p:cNvSpPr>
                    <a:spLocks/>
                  </p:cNvSpPr>
                  <p:nvPr/>
                </p:nvSpPr>
                <p:spPr bwMode="ltGray">
                  <a:xfrm>
                    <a:off x="1278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1" name="Freeform 65"/>
                  <p:cNvSpPr>
                    <a:spLocks/>
                  </p:cNvSpPr>
                  <p:nvPr/>
                </p:nvSpPr>
                <p:spPr bwMode="ltGray">
                  <a:xfrm>
                    <a:off x="1340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2" name="Freeform 66"/>
                  <p:cNvSpPr>
                    <a:spLocks/>
                  </p:cNvSpPr>
                  <p:nvPr/>
                </p:nvSpPr>
                <p:spPr bwMode="ltGray">
                  <a:xfrm>
                    <a:off x="1395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3" name="Freeform 67"/>
                  <p:cNvSpPr>
                    <a:spLocks/>
                  </p:cNvSpPr>
                  <p:nvPr/>
                </p:nvSpPr>
                <p:spPr bwMode="ltGray">
                  <a:xfrm>
                    <a:off x="1248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85" name="Group 68"/>
                <p:cNvGrpSpPr>
                  <a:grpSpLocks/>
                </p:cNvGrpSpPr>
                <p:nvPr/>
              </p:nvGrpSpPr>
              <p:grpSpPr bwMode="auto">
                <a:xfrm>
                  <a:off x="3709" y="240"/>
                  <a:ext cx="1139" cy="429"/>
                  <a:chOff x="3709" y="240"/>
                  <a:chExt cx="1139" cy="429"/>
                </a:xfrm>
              </p:grpSpPr>
              <p:sp>
                <p:nvSpPr>
                  <p:cNvPr id="1086" name="Freeform 69"/>
                  <p:cNvSpPr>
                    <a:spLocks/>
                  </p:cNvSpPr>
                  <p:nvPr/>
                </p:nvSpPr>
                <p:spPr bwMode="ltGray">
                  <a:xfrm>
                    <a:off x="4808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7" name="Freeform 70"/>
                  <p:cNvSpPr>
                    <a:spLocks/>
                  </p:cNvSpPr>
                  <p:nvPr/>
                </p:nvSpPr>
                <p:spPr bwMode="ltGray">
                  <a:xfrm>
                    <a:off x="4655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8" name="Freeform 71"/>
                  <p:cNvSpPr>
                    <a:spLocks/>
                  </p:cNvSpPr>
                  <p:nvPr/>
                </p:nvSpPr>
                <p:spPr bwMode="ltGray">
                  <a:xfrm>
                    <a:off x="4609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9" name="Freeform 72"/>
                  <p:cNvSpPr>
                    <a:spLocks/>
                  </p:cNvSpPr>
                  <p:nvPr/>
                </p:nvSpPr>
                <p:spPr bwMode="ltGray">
                  <a:xfrm>
                    <a:off x="4580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0" name="Freeform 73"/>
                  <p:cNvSpPr>
                    <a:spLocks/>
                  </p:cNvSpPr>
                  <p:nvPr/>
                </p:nvSpPr>
                <p:spPr bwMode="ltGray">
                  <a:xfrm>
                    <a:off x="4423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1" name="Freeform 74"/>
                  <p:cNvSpPr>
                    <a:spLocks/>
                  </p:cNvSpPr>
                  <p:nvPr/>
                </p:nvSpPr>
                <p:spPr bwMode="ltGray">
                  <a:xfrm>
                    <a:off x="4515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2" name="Freeform 75"/>
                  <p:cNvSpPr>
                    <a:spLocks/>
                  </p:cNvSpPr>
                  <p:nvPr/>
                </p:nvSpPr>
                <p:spPr bwMode="ltGray">
                  <a:xfrm>
                    <a:off x="4580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3" name="Freeform 76"/>
                  <p:cNvSpPr>
                    <a:spLocks/>
                  </p:cNvSpPr>
                  <p:nvPr/>
                </p:nvSpPr>
                <p:spPr bwMode="ltGray">
                  <a:xfrm>
                    <a:off x="4578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4" name="Freeform 77"/>
                  <p:cNvSpPr>
                    <a:spLocks/>
                  </p:cNvSpPr>
                  <p:nvPr/>
                </p:nvSpPr>
                <p:spPr bwMode="ltGray">
                  <a:xfrm>
                    <a:off x="4632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5" name="Freeform 78"/>
                  <p:cNvSpPr>
                    <a:spLocks/>
                  </p:cNvSpPr>
                  <p:nvPr/>
                </p:nvSpPr>
                <p:spPr bwMode="ltGray">
                  <a:xfrm>
                    <a:off x="4636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6" name="Freeform 79"/>
                  <p:cNvSpPr>
                    <a:spLocks/>
                  </p:cNvSpPr>
                  <p:nvPr/>
                </p:nvSpPr>
                <p:spPr bwMode="ltGray">
                  <a:xfrm>
                    <a:off x="4657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7" name="Freeform 80"/>
                  <p:cNvSpPr>
                    <a:spLocks/>
                  </p:cNvSpPr>
                  <p:nvPr/>
                </p:nvSpPr>
                <p:spPr bwMode="ltGray">
                  <a:xfrm>
                    <a:off x="4664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8" name="Freeform 81"/>
                  <p:cNvSpPr>
                    <a:spLocks/>
                  </p:cNvSpPr>
                  <p:nvPr/>
                </p:nvSpPr>
                <p:spPr bwMode="ltGray">
                  <a:xfrm>
                    <a:off x="4770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9" name="Freeform 82"/>
                  <p:cNvSpPr>
                    <a:spLocks/>
                  </p:cNvSpPr>
                  <p:nvPr/>
                </p:nvSpPr>
                <p:spPr bwMode="ltGray">
                  <a:xfrm>
                    <a:off x="4840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0" name="Freeform 83"/>
                  <p:cNvSpPr>
                    <a:spLocks/>
                  </p:cNvSpPr>
                  <p:nvPr/>
                </p:nvSpPr>
                <p:spPr bwMode="ltGray">
                  <a:xfrm>
                    <a:off x="4747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1" name="Freeform 84"/>
                  <p:cNvSpPr>
                    <a:spLocks/>
                  </p:cNvSpPr>
                  <p:nvPr/>
                </p:nvSpPr>
                <p:spPr bwMode="ltGray">
                  <a:xfrm>
                    <a:off x="4676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2" name="Freeform 85"/>
                  <p:cNvSpPr>
                    <a:spLocks/>
                  </p:cNvSpPr>
                  <p:nvPr/>
                </p:nvSpPr>
                <p:spPr bwMode="ltGray">
                  <a:xfrm>
                    <a:off x="4598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3" name="Freeform 86"/>
                  <p:cNvSpPr>
                    <a:spLocks/>
                  </p:cNvSpPr>
                  <p:nvPr/>
                </p:nvSpPr>
                <p:spPr bwMode="ltGray">
                  <a:xfrm>
                    <a:off x="4587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4" name="Freeform 87"/>
                  <p:cNvSpPr>
                    <a:spLocks/>
                  </p:cNvSpPr>
                  <p:nvPr/>
                </p:nvSpPr>
                <p:spPr bwMode="ltGray">
                  <a:xfrm>
                    <a:off x="4597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5" name="Freeform 88"/>
                  <p:cNvSpPr>
                    <a:spLocks/>
                  </p:cNvSpPr>
                  <p:nvPr/>
                </p:nvSpPr>
                <p:spPr bwMode="ltGray">
                  <a:xfrm>
                    <a:off x="4569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6" name="Freeform 89"/>
                  <p:cNvSpPr>
                    <a:spLocks/>
                  </p:cNvSpPr>
                  <p:nvPr/>
                </p:nvSpPr>
                <p:spPr bwMode="ltGray">
                  <a:xfrm>
                    <a:off x="4784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7" name="Freeform 90"/>
                  <p:cNvSpPr>
                    <a:spLocks/>
                  </p:cNvSpPr>
                  <p:nvPr/>
                </p:nvSpPr>
                <p:spPr bwMode="ltGray">
                  <a:xfrm>
                    <a:off x="4293" y="246"/>
                    <a:ext cx="438" cy="152"/>
                  </a:xfrm>
                  <a:custGeom>
                    <a:avLst/>
                    <a:gdLst>
                      <a:gd name="T0" fmla="*/ 73 w 438"/>
                      <a:gd name="T1" fmla="*/ 1 h 152"/>
                      <a:gd name="T2" fmla="*/ 438 w 438"/>
                      <a:gd name="T3" fmla="*/ 0 h 152"/>
                      <a:gd name="T4" fmla="*/ 416 w 438"/>
                      <a:gd name="T5" fmla="*/ 54 h 152"/>
                      <a:gd name="T6" fmla="*/ 397 w 438"/>
                      <a:gd name="T7" fmla="*/ 68 h 152"/>
                      <a:gd name="T8" fmla="*/ 392 w 438"/>
                      <a:gd name="T9" fmla="*/ 70 h 152"/>
                      <a:gd name="T10" fmla="*/ 375 w 438"/>
                      <a:gd name="T11" fmla="*/ 73 h 152"/>
                      <a:gd name="T12" fmla="*/ 361 w 438"/>
                      <a:gd name="T13" fmla="*/ 88 h 152"/>
                      <a:gd name="T14" fmla="*/ 362 w 438"/>
                      <a:gd name="T15" fmla="*/ 99 h 152"/>
                      <a:gd name="T16" fmla="*/ 364 w 438"/>
                      <a:gd name="T17" fmla="*/ 107 h 152"/>
                      <a:gd name="T18" fmla="*/ 366 w 438"/>
                      <a:gd name="T19" fmla="*/ 113 h 152"/>
                      <a:gd name="T20" fmla="*/ 362 w 438"/>
                      <a:gd name="T21" fmla="*/ 122 h 152"/>
                      <a:gd name="T22" fmla="*/ 351 w 438"/>
                      <a:gd name="T23" fmla="*/ 120 h 152"/>
                      <a:gd name="T24" fmla="*/ 342 w 438"/>
                      <a:gd name="T25" fmla="*/ 129 h 152"/>
                      <a:gd name="T26" fmla="*/ 347 w 438"/>
                      <a:gd name="T27" fmla="*/ 105 h 152"/>
                      <a:gd name="T28" fmla="*/ 338 w 438"/>
                      <a:gd name="T29" fmla="*/ 100 h 152"/>
                      <a:gd name="T30" fmla="*/ 344 w 438"/>
                      <a:gd name="T31" fmla="*/ 93 h 152"/>
                      <a:gd name="T32" fmla="*/ 342 w 438"/>
                      <a:gd name="T33" fmla="*/ 89 h 152"/>
                      <a:gd name="T34" fmla="*/ 320 w 438"/>
                      <a:gd name="T35" fmla="*/ 94 h 152"/>
                      <a:gd name="T36" fmla="*/ 317 w 438"/>
                      <a:gd name="T37" fmla="*/ 85 h 152"/>
                      <a:gd name="T38" fmla="*/ 297 w 438"/>
                      <a:gd name="T39" fmla="*/ 94 h 152"/>
                      <a:gd name="T40" fmla="*/ 320 w 438"/>
                      <a:gd name="T41" fmla="*/ 103 h 152"/>
                      <a:gd name="T42" fmla="*/ 305 w 438"/>
                      <a:gd name="T43" fmla="*/ 117 h 152"/>
                      <a:gd name="T44" fmla="*/ 311 w 438"/>
                      <a:gd name="T45" fmla="*/ 126 h 152"/>
                      <a:gd name="T46" fmla="*/ 315 w 438"/>
                      <a:gd name="T47" fmla="*/ 138 h 152"/>
                      <a:gd name="T48" fmla="*/ 309 w 438"/>
                      <a:gd name="T49" fmla="*/ 139 h 152"/>
                      <a:gd name="T50" fmla="*/ 314 w 438"/>
                      <a:gd name="T51" fmla="*/ 144 h 152"/>
                      <a:gd name="T52" fmla="*/ 307 w 438"/>
                      <a:gd name="T53" fmla="*/ 152 h 152"/>
                      <a:gd name="T54" fmla="*/ 0 w 438"/>
                      <a:gd name="T55" fmla="*/ 149 h 152"/>
                      <a:gd name="T56" fmla="*/ 73 w 438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8" h="152">
                        <a:moveTo>
                          <a:pt x="73" y="1"/>
                        </a:moveTo>
                        <a:lnTo>
                          <a:pt x="438" y="0"/>
                        </a:lnTo>
                        <a:cubicBezTo>
                          <a:pt x="432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8" name="Freeform 91"/>
                  <p:cNvSpPr>
                    <a:spLocks/>
                  </p:cNvSpPr>
                  <p:nvPr/>
                </p:nvSpPr>
                <p:spPr bwMode="ltGray">
                  <a:xfrm>
                    <a:off x="4731" y="240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9" name="Freeform 92"/>
                  <p:cNvSpPr>
                    <a:spLocks/>
                  </p:cNvSpPr>
                  <p:nvPr/>
                </p:nvSpPr>
                <p:spPr bwMode="ltGray">
                  <a:xfrm>
                    <a:off x="4719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0" name="Freeform 93"/>
                  <p:cNvSpPr>
                    <a:spLocks/>
                  </p:cNvSpPr>
                  <p:nvPr/>
                </p:nvSpPr>
                <p:spPr bwMode="ltGray">
                  <a:xfrm>
                    <a:off x="4656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1" name="Freeform 94"/>
                  <p:cNvSpPr>
                    <a:spLocks/>
                  </p:cNvSpPr>
                  <p:nvPr/>
                </p:nvSpPr>
                <p:spPr bwMode="ltGray">
                  <a:xfrm>
                    <a:off x="4709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2" name="Freeform 95"/>
                  <p:cNvSpPr>
                    <a:spLocks/>
                  </p:cNvSpPr>
                  <p:nvPr/>
                </p:nvSpPr>
                <p:spPr bwMode="ltGray">
                  <a:xfrm>
                    <a:off x="4261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3" name="Freeform 96"/>
                  <p:cNvSpPr>
                    <a:spLocks/>
                  </p:cNvSpPr>
                  <p:nvPr/>
                </p:nvSpPr>
                <p:spPr bwMode="ltGray">
                  <a:xfrm>
                    <a:off x="4322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4" name="Freeform 97"/>
                  <p:cNvSpPr>
                    <a:spLocks/>
                  </p:cNvSpPr>
                  <p:nvPr/>
                </p:nvSpPr>
                <p:spPr bwMode="ltGray">
                  <a:xfrm>
                    <a:off x="4588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5" name="Freeform 98"/>
                  <p:cNvSpPr>
                    <a:spLocks/>
                  </p:cNvSpPr>
                  <p:nvPr/>
                </p:nvSpPr>
                <p:spPr bwMode="ltGray">
                  <a:xfrm>
                    <a:off x="4639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6" name="Freeform 99"/>
                  <p:cNvSpPr>
                    <a:spLocks/>
                  </p:cNvSpPr>
                  <p:nvPr/>
                </p:nvSpPr>
                <p:spPr bwMode="ltGray">
                  <a:xfrm>
                    <a:off x="3709" y="315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7" name="Freeform 100"/>
                  <p:cNvSpPr>
                    <a:spLocks/>
                  </p:cNvSpPr>
                  <p:nvPr/>
                </p:nvSpPr>
                <p:spPr bwMode="ltGray">
                  <a:xfrm>
                    <a:off x="3877" y="448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8" name="Freeform 101"/>
                  <p:cNvSpPr>
                    <a:spLocks/>
                  </p:cNvSpPr>
                  <p:nvPr/>
                </p:nvSpPr>
                <p:spPr bwMode="ltGray">
                  <a:xfrm>
                    <a:off x="4164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9" name="Freeform 102"/>
                  <p:cNvSpPr>
                    <a:spLocks/>
                  </p:cNvSpPr>
                  <p:nvPr/>
                </p:nvSpPr>
                <p:spPr bwMode="ltGray">
                  <a:xfrm>
                    <a:off x="4155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0" name="Freeform 103"/>
                  <p:cNvSpPr>
                    <a:spLocks/>
                  </p:cNvSpPr>
                  <p:nvPr/>
                </p:nvSpPr>
                <p:spPr bwMode="ltGray">
                  <a:xfrm>
                    <a:off x="3760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1" name="Freeform 104"/>
                  <p:cNvSpPr>
                    <a:spLocks/>
                  </p:cNvSpPr>
                  <p:nvPr/>
                </p:nvSpPr>
                <p:spPr bwMode="ltGray">
                  <a:xfrm>
                    <a:off x="4062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2" name="Freeform 105"/>
                  <p:cNvSpPr>
                    <a:spLocks/>
                  </p:cNvSpPr>
                  <p:nvPr/>
                </p:nvSpPr>
                <p:spPr bwMode="ltGray">
                  <a:xfrm>
                    <a:off x="3861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3" name="Freeform 106"/>
                  <p:cNvSpPr>
                    <a:spLocks/>
                  </p:cNvSpPr>
                  <p:nvPr/>
                </p:nvSpPr>
                <p:spPr bwMode="ltGray">
                  <a:xfrm>
                    <a:off x="3981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4" name="Freeform 107"/>
                  <p:cNvSpPr>
                    <a:spLocks/>
                  </p:cNvSpPr>
                  <p:nvPr/>
                </p:nvSpPr>
                <p:spPr bwMode="ltGray">
                  <a:xfrm>
                    <a:off x="3966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5" name="Freeform 108"/>
                  <p:cNvSpPr>
                    <a:spLocks/>
                  </p:cNvSpPr>
                  <p:nvPr/>
                </p:nvSpPr>
                <p:spPr bwMode="ltGray">
                  <a:xfrm>
                    <a:off x="4028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6" name="Freeform 109"/>
                  <p:cNvSpPr>
                    <a:spLocks/>
                  </p:cNvSpPr>
                  <p:nvPr/>
                </p:nvSpPr>
                <p:spPr bwMode="ltGray">
                  <a:xfrm>
                    <a:off x="4083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7" name="Freeform 110"/>
                  <p:cNvSpPr>
                    <a:spLocks/>
                  </p:cNvSpPr>
                  <p:nvPr/>
                </p:nvSpPr>
                <p:spPr bwMode="ltGray">
                  <a:xfrm>
                    <a:off x="3936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36" name="Group 111"/>
              <p:cNvGrpSpPr>
                <a:grpSpLocks/>
              </p:cNvGrpSpPr>
              <p:nvPr/>
            </p:nvGrpSpPr>
            <p:grpSpPr bwMode="auto">
              <a:xfrm>
                <a:off x="798" y="111"/>
                <a:ext cx="4702" cy="418"/>
                <a:chOff x="798" y="255"/>
                <a:chExt cx="4702" cy="418"/>
              </a:xfrm>
            </p:grpSpPr>
            <p:sp>
              <p:nvSpPr>
                <p:cNvPr id="1063" name="Line 112"/>
                <p:cNvSpPr>
                  <a:spLocks noChangeShapeType="1"/>
                </p:cNvSpPr>
                <p:nvPr/>
              </p:nvSpPr>
              <p:spPr bwMode="white">
                <a:xfrm>
                  <a:off x="798" y="476"/>
                  <a:ext cx="4702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4" name="Line 113"/>
                <p:cNvSpPr>
                  <a:spLocks noChangeShapeType="1"/>
                </p:cNvSpPr>
                <p:nvPr/>
              </p:nvSpPr>
              <p:spPr bwMode="white">
                <a:xfrm>
                  <a:off x="102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5" name="Line 114"/>
                <p:cNvSpPr>
                  <a:spLocks noChangeShapeType="1"/>
                </p:cNvSpPr>
                <p:nvPr/>
              </p:nvSpPr>
              <p:spPr bwMode="white">
                <a:xfrm>
                  <a:off x="125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6" name="Line 115"/>
                <p:cNvSpPr>
                  <a:spLocks noChangeShapeType="1"/>
                </p:cNvSpPr>
                <p:nvPr/>
              </p:nvSpPr>
              <p:spPr bwMode="white">
                <a:xfrm>
                  <a:off x="148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7" name="Line 116"/>
                <p:cNvSpPr>
                  <a:spLocks noChangeShapeType="1"/>
                </p:cNvSpPr>
                <p:nvPr/>
              </p:nvSpPr>
              <p:spPr bwMode="white">
                <a:xfrm>
                  <a:off x="171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8" name="Line 117"/>
                <p:cNvSpPr>
                  <a:spLocks noChangeShapeType="1"/>
                </p:cNvSpPr>
                <p:nvPr/>
              </p:nvSpPr>
              <p:spPr bwMode="white">
                <a:xfrm>
                  <a:off x="193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9" name="Line 118"/>
                <p:cNvSpPr>
                  <a:spLocks noChangeShapeType="1"/>
                </p:cNvSpPr>
                <p:nvPr/>
              </p:nvSpPr>
              <p:spPr bwMode="white">
                <a:xfrm>
                  <a:off x="216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0" name="Line 119"/>
                <p:cNvSpPr>
                  <a:spLocks noChangeShapeType="1"/>
                </p:cNvSpPr>
                <p:nvPr/>
              </p:nvSpPr>
              <p:spPr bwMode="white">
                <a:xfrm>
                  <a:off x="239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1" name="Line 120"/>
                <p:cNvSpPr>
                  <a:spLocks noChangeShapeType="1"/>
                </p:cNvSpPr>
                <p:nvPr/>
              </p:nvSpPr>
              <p:spPr bwMode="white">
                <a:xfrm>
                  <a:off x="262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2" name="Line 121"/>
                <p:cNvSpPr>
                  <a:spLocks noChangeShapeType="1"/>
                </p:cNvSpPr>
                <p:nvPr/>
              </p:nvSpPr>
              <p:spPr bwMode="white">
                <a:xfrm>
                  <a:off x="285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3" name="Line 122"/>
                <p:cNvSpPr>
                  <a:spLocks noChangeShapeType="1"/>
                </p:cNvSpPr>
                <p:nvPr/>
              </p:nvSpPr>
              <p:spPr bwMode="white">
                <a:xfrm>
                  <a:off x="307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4" name="Line 123"/>
                <p:cNvSpPr>
                  <a:spLocks noChangeShapeType="1"/>
                </p:cNvSpPr>
                <p:nvPr/>
              </p:nvSpPr>
              <p:spPr bwMode="white">
                <a:xfrm>
                  <a:off x="330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5" name="Line 124"/>
                <p:cNvSpPr>
                  <a:spLocks noChangeShapeType="1"/>
                </p:cNvSpPr>
                <p:nvPr/>
              </p:nvSpPr>
              <p:spPr bwMode="white">
                <a:xfrm>
                  <a:off x="353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6" name="Line 125"/>
                <p:cNvSpPr>
                  <a:spLocks noChangeShapeType="1"/>
                </p:cNvSpPr>
                <p:nvPr/>
              </p:nvSpPr>
              <p:spPr bwMode="white">
                <a:xfrm>
                  <a:off x="376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7" name="Line 126"/>
                <p:cNvSpPr>
                  <a:spLocks noChangeShapeType="1"/>
                </p:cNvSpPr>
                <p:nvPr/>
              </p:nvSpPr>
              <p:spPr bwMode="white">
                <a:xfrm>
                  <a:off x="399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8" name="Line 127"/>
                <p:cNvSpPr>
                  <a:spLocks noChangeShapeType="1"/>
                </p:cNvSpPr>
                <p:nvPr/>
              </p:nvSpPr>
              <p:spPr bwMode="white">
                <a:xfrm>
                  <a:off x="421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9" name="Line 128"/>
                <p:cNvSpPr>
                  <a:spLocks noChangeShapeType="1"/>
                </p:cNvSpPr>
                <p:nvPr/>
              </p:nvSpPr>
              <p:spPr bwMode="white">
                <a:xfrm>
                  <a:off x="444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0" name="Line 129"/>
                <p:cNvSpPr>
                  <a:spLocks noChangeShapeType="1"/>
                </p:cNvSpPr>
                <p:nvPr/>
              </p:nvSpPr>
              <p:spPr bwMode="white">
                <a:xfrm>
                  <a:off x="467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1" name="Line 130"/>
                <p:cNvSpPr>
                  <a:spLocks noChangeShapeType="1"/>
                </p:cNvSpPr>
                <p:nvPr/>
              </p:nvSpPr>
              <p:spPr bwMode="white">
                <a:xfrm>
                  <a:off x="490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2" name="Line 131"/>
                <p:cNvSpPr>
                  <a:spLocks noChangeShapeType="1"/>
                </p:cNvSpPr>
                <p:nvPr/>
              </p:nvSpPr>
              <p:spPr bwMode="white">
                <a:xfrm>
                  <a:off x="513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3" name="Line 132"/>
                <p:cNvSpPr>
                  <a:spLocks noChangeShapeType="1"/>
                </p:cNvSpPr>
                <p:nvPr/>
              </p:nvSpPr>
              <p:spPr bwMode="white">
                <a:xfrm>
                  <a:off x="535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37" name="Group 133"/>
              <p:cNvGrpSpPr>
                <a:grpSpLocks/>
              </p:cNvGrpSpPr>
              <p:nvPr/>
            </p:nvGrpSpPr>
            <p:grpSpPr bwMode="auto">
              <a:xfrm>
                <a:off x="1208" y="109"/>
                <a:ext cx="3694" cy="423"/>
                <a:chOff x="1034" y="245"/>
                <a:chExt cx="3694" cy="423"/>
              </a:xfrm>
            </p:grpSpPr>
            <p:sp>
              <p:nvSpPr>
                <p:cNvPr id="1038" name="Line 134"/>
                <p:cNvSpPr>
                  <a:spLocks noChangeShapeType="1"/>
                </p:cNvSpPr>
                <p:nvPr/>
              </p:nvSpPr>
              <p:spPr bwMode="ltGray">
                <a:xfrm>
                  <a:off x="2676" y="246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9" name="Line 135"/>
                <p:cNvSpPr>
                  <a:spLocks noChangeShapeType="1"/>
                </p:cNvSpPr>
                <p:nvPr/>
              </p:nvSpPr>
              <p:spPr bwMode="ltGray">
                <a:xfrm>
                  <a:off x="2798" y="468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0" name="Line 136"/>
                <p:cNvSpPr>
                  <a:spLocks noChangeShapeType="1"/>
                </p:cNvSpPr>
                <p:nvPr/>
              </p:nvSpPr>
              <p:spPr bwMode="ltGray">
                <a:xfrm>
                  <a:off x="2904" y="486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1" name="Line 137"/>
                <p:cNvSpPr>
                  <a:spLocks noChangeShapeType="1"/>
                </p:cNvSpPr>
                <p:nvPr/>
              </p:nvSpPr>
              <p:spPr bwMode="ltGray">
                <a:xfrm>
                  <a:off x="3132" y="586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2" name="Line 138"/>
                <p:cNvSpPr>
                  <a:spLocks noChangeShapeType="1"/>
                </p:cNvSpPr>
                <p:nvPr/>
              </p:nvSpPr>
              <p:spPr bwMode="ltGray">
                <a:xfrm>
                  <a:off x="3816" y="358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3" name="Line 139"/>
                <p:cNvSpPr>
                  <a:spLocks noChangeShapeType="1"/>
                </p:cNvSpPr>
                <p:nvPr/>
              </p:nvSpPr>
              <p:spPr bwMode="ltGray">
                <a:xfrm>
                  <a:off x="3722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4" name="Line 140"/>
                <p:cNvSpPr>
                  <a:spLocks noChangeShapeType="1"/>
                </p:cNvSpPr>
                <p:nvPr/>
              </p:nvSpPr>
              <p:spPr bwMode="ltGray">
                <a:xfrm>
                  <a:off x="4044" y="372"/>
                  <a:ext cx="0" cy="29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5" name="Line 141"/>
                <p:cNvSpPr>
                  <a:spLocks noChangeShapeType="1"/>
                </p:cNvSpPr>
                <p:nvPr/>
              </p:nvSpPr>
              <p:spPr bwMode="ltGray">
                <a:xfrm flipV="1">
                  <a:off x="4046" y="248"/>
                  <a:ext cx="0" cy="5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6" name="Line 142"/>
                <p:cNvSpPr>
                  <a:spLocks noChangeShapeType="1"/>
                </p:cNvSpPr>
                <p:nvPr/>
              </p:nvSpPr>
              <p:spPr bwMode="ltGray">
                <a:xfrm flipV="1">
                  <a:off x="4272" y="246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7" name="Line 143"/>
                <p:cNvSpPr>
                  <a:spLocks noChangeShapeType="1"/>
                </p:cNvSpPr>
                <p:nvPr/>
              </p:nvSpPr>
              <p:spPr bwMode="ltGray">
                <a:xfrm flipH="1">
                  <a:off x="4422" y="468"/>
                  <a:ext cx="7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8" name="Line 144"/>
                <p:cNvSpPr>
                  <a:spLocks noChangeShapeType="1"/>
                </p:cNvSpPr>
                <p:nvPr/>
              </p:nvSpPr>
              <p:spPr bwMode="ltGray">
                <a:xfrm flipH="1">
                  <a:off x="4290" y="468"/>
                  <a:ext cx="6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9" name="Line 145"/>
                <p:cNvSpPr>
                  <a:spLocks noChangeShapeType="1"/>
                </p:cNvSpPr>
                <p:nvPr/>
              </p:nvSpPr>
              <p:spPr bwMode="ltGray">
                <a:xfrm flipV="1">
                  <a:off x="4500" y="246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0" name="Line 146"/>
                <p:cNvSpPr>
                  <a:spLocks noChangeShapeType="1"/>
                </p:cNvSpPr>
                <p:nvPr/>
              </p:nvSpPr>
              <p:spPr bwMode="ltGray">
                <a:xfrm>
                  <a:off x="4728" y="606"/>
                  <a:ext cx="0" cy="3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1" name="Line 147"/>
                <p:cNvSpPr>
                  <a:spLocks noChangeShapeType="1"/>
                </p:cNvSpPr>
                <p:nvPr/>
              </p:nvSpPr>
              <p:spPr bwMode="ltGray">
                <a:xfrm>
                  <a:off x="1992" y="250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2" name="Line 148"/>
                <p:cNvSpPr>
                  <a:spLocks noChangeShapeType="1"/>
                </p:cNvSpPr>
                <p:nvPr/>
              </p:nvSpPr>
              <p:spPr bwMode="ltGray">
                <a:xfrm>
                  <a:off x="1764" y="247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3" name="Line 149"/>
                <p:cNvSpPr>
                  <a:spLocks noChangeShapeType="1"/>
                </p:cNvSpPr>
                <p:nvPr/>
              </p:nvSpPr>
              <p:spPr bwMode="ltGray">
                <a:xfrm flipH="1">
                  <a:off x="1738" y="468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4" name="Line 150"/>
                <p:cNvSpPr>
                  <a:spLocks noChangeShapeType="1"/>
                </p:cNvSpPr>
                <p:nvPr/>
              </p:nvSpPr>
              <p:spPr bwMode="ltGray">
                <a:xfrm>
                  <a:off x="1604" y="46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5" name="Line 151"/>
                <p:cNvSpPr>
                  <a:spLocks noChangeShapeType="1"/>
                </p:cNvSpPr>
                <p:nvPr/>
              </p:nvSpPr>
              <p:spPr bwMode="ltGray">
                <a:xfrm flipH="1">
                  <a:off x="1404" y="468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6" name="Line 152"/>
                <p:cNvSpPr>
                  <a:spLocks noChangeShapeType="1"/>
                </p:cNvSpPr>
                <p:nvPr/>
              </p:nvSpPr>
              <p:spPr bwMode="ltGray">
                <a:xfrm>
                  <a:off x="1034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7" name="Line 153"/>
                <p:cNvSpPr>
                  <a:spLocks noChangeShapeType="1"/>
                </p:cNvSpPr>
                <p:nvPr/>
              </p:nvSpPr>
              <p:spPr bwMode="ltGray">
                <a:xfrm>
                  <a:off x="1306" y="370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8" name="Line 154"/>
                <p:cNvSpPr>
                  <a:spLocks noChangeShapeType="1"/>
                </p:cNvSpPr>
                <p:nvPr/>
              </p:nvSpPr>
              <p:spPr bwMode="ltGray">
                <a:xfrm>
                  <a:off x="1080" y="388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9" name="Line 155"/>
                <p:cNvSpPr>
                  <a:spLocks noChangeShapeType="1"/>
                </p:cNvSpPr>
                <p:nvPr/>
              </p:nvSpPr>
              <p:spPr bwMode="ltGray">
                <a:xfrm flipH="1" flipV="1">
                  <a:off x="1308" y="245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0" name="Line 156"/>
                <p:cNvSpPr>
                  <a:spLocks noChangeShapeType="1"/>
                </p:cNvSpPr>
                <p:nvPr/>
              </p:nvSpPr>
              <p:spPr bwMode="ltGray">
                <a:xfrm>
                  <a:off x="1536" y="31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1" name="Line 157"/>
                <p:cNvSpPr>
                  <a:spLocks noChangeShapeType="1"/>
                </p:cNvSpPr>
                <p:nvPr/>
              </p:nvSpPr>
              <p:spPr bwMode="ltGray">
                <a:xfrm flipV="1">
                  <a:off x="1536" y="247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2" name="Line 158"/>
                <p:cNvSpPr>
                  <a:spLocks noChangeShapeType="1"/>
                </p:cNvSpPr>
                <p:nvPr/>
              </p:nvSpPr>
              <p:spPr bwMode="ltGray">
                <a:xfrm>
                  <a:off x="4095" y="467"/>
                  <a:ext cx="8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1033" name="Picture 159" descr="earth"/>
            <p:cNvPicPr>
              <a:picLocks noChangeAspect="1" noChangeArrowheads="1"/>
            </p:cNvPicPr>
            <p:nvPr userDrawn="1"/>
          </p:nvPicPr>
          <p:blipFill>
            <a:blip r:embed="rId1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" y="55"/>
              <a:ext cx="562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9" r:id="rId1"/>
    <p:sldLayoutId id="2147483880" r:id="rId2"/>
    <p:sldLayoutId id="2147483871" r:id="rId3"/>
    <p:sldLayoutId id="2147483872" r:id="rId4"/>
    <p:sldLayoutId id="2147483873" r:id="rId5"/>
    <p:sldLayoutId id="2147483881" r:id="rId6"/>
    <p:sldLayoutId id="2147483874" r:id="rId7"/>
    <p:sldLayoutId id="2147483875" r:id="rId8"/>
    <p:sldLayoutId id="2147483876" r:id="rId9"/>
    <p:sldLayoutId id="2147483877" r:id="rId10"/>
    <p:sldLayoutId id="2147483878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Blip>
          <a:blip r:embed="rId15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CA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Chapter 14</a:t>
            </a:r>
            <a:br>
              <a:rPr lang="en-CA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Wiener Processes and </a:t>
            </a:r>
            <a:r>
              <a:rPr lang="en-CA" dirty="0" err="1" smtClean="0">
                <a:solidFill>
                  <a:schemeClr val="tx2">
                    <a:satMod val="130000"/>
                  </a:schemeClr>
                </a:solidFill>
              </a:rPr>
              <a:t>Itô’s</a:t>
            </a: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 Lemma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smtClean="0">
                <a:latin typeface="Arial" charset="0"/>
              </a:rPr>
              <a:t>Options, Futures, and Other Derivatives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smtClean="0">
                <a:latin typeface="Arial" charset="0"/>
              </a:rPr>
              <a:t>11th Edition, Copyright © John C. Hull 2021</a:t>
            </a:r>
            <a:endParaRPr lang="en-US" altLang="en-US" sz="1400" dirty="0">
              <a:latin typeface="Arial" charset="0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6640458-E233-4689-BF4E-A76620F2742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8EEC0DA-1FAB-418B-9D5D-7C23D52033D8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Variances &amp; Standard Deviations </a:t>
            </a:r>
            <a:r>
              <a:rPr lang="en-US" sz="2600" dirty="0"/>
              <a:t>(continued)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514600"/>
            <a:ext cx="7759700" cy="32543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Times New Roman" pitchFamily="18" charset="0"/>
              </a:rPr>
              <a:t>In our example it is correct  to say that the variance is 100 per year.</a:t>
            </a:r>
          </a:p>
          <a:p>
            <a:pPr eaLnBrk="1" hangingPunct="1"/>
            <a:r>
              <a:rPr lang="en-US" altLang="en-US" smtClean="0">
                <a:latin typeface="Arial" charset="0"/>
                <a:cs typeface="Times New Roman" pitchFamily="18" charset="0"/>
              </a:rPr>
              <a:t>It is strictly speaking not correct  to say that the standard deviation is 10  per yea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53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2C1E85F-BB00-4F75-B440-B7036CFE714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dirty="0" smtClean="0"/>
              <a:t>A Wiener Process </a:t>
            </a:r>
            <a:r>
              <a:rPr lang="en-US" altLang="en-US" sz="2200" dirty="0" smtClean="0"/>
              <a:t>(equation 14.1)</a:t>
            </a:r>
            <a:endParaRPr lang="en-US" altLang="en-US" dirty="0" smtClean="0"/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133600"/>
            <a:ext cx="7239000" cy="4419600"/>
          </a:xfrm>
          <a:noFill/>
        </p:spPr>
        <p:txBody>
          <a:bodyPr lIns="92075" tIns="46038" rIns="92075" bIns="46038"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CA" altLang="en-US" dirty="0" smtClean="0">
                <a:latin typeface="Arial" charset="0"/>
                <a:cs typeface="Arial" charset="0"/>
              </a:rPr>
              <a:t>Define</a:t>
            </a:r>
            <a:r>
              <a:rPr lang="en-CA" altLang="en-US" dirty="0" smtClean="0">
                <a:latin typeface="Symbol" pitchFamily="18" charset="2"/>
                <a:cs typeface="Arial" charset="0"/>
              </a:rPr>
              <a:t> f</a:t>
            </a:r>
            <a:r>
              <a:rPr lang="en-CA" altLang="en-US" dirty="0" smtClean="0">
                <a:latin typeface="Arial" charset="0"/>
                <a:cs typeface="Arial" charset="0"/>
              </a:rPr>
              <a:t>(</a:t>
            </a:r>
            <a:r>
              <a:rPr lang="en-CA" altLang="en-US" dirty="0" err="1" smtClean="0">
                <a:latin typeface="Symbol" pitchFamily="18" charset="2"/>
                <a:cs typeface="Arial" charset="0"/>
              </a:rPr>
              <a:t>m</a:t>
            </a:r>
            <a:r>
              <a:rPr lang="en-CA" altLang="en-US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CA" altLang="en-US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altLang="en-US" dirty="0" smtClean="0">
                <a:latin typeface="Symbol" pitchFamily="18" charset="2"/>
                <a:cs typeface="Arial" charset="0"/>
              </a:rPr>
              <a:t> </a:t>
            </a:r>
            <a:r>
              <a:rPr lang="en-CA" altLang="en-US" dirty="0" smtClean="0">
                <a:latin typeface="Arial" charset="0"/>
                <a:cs typeface="Arial" charset="0"/>
              </a:rPr>
              <a:t>as a normal distribution with mean </a:t>
            </a:r>
            <a:r>
              <a:rPr lang="en-CA" altLang="en-US" dirty="0" smtClean="0">
                <a:latin typeface="Symbol" pitchFamily="18" charset="2"/>
                <a:cs typeface="Arial" charset="0"/>
              </a:rPr>
              <a:t>m</a:t>
            </a:r>
            <a:r>
              <a:rPr lang="en-CA" altLang="en-US" dirty="0" smtClean="0">
                <a:latin typeface="Arial" charset="0"/>
                <a:cs typeface="Arial" charset="0"/>
              </a:rPr>
              <a:t> and variance 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en-US" dirty="0" smtClean="0">
                <a:latin typeface="Arial" charset="0"/>
                <a:cs typeface="Arial" charset="0"/>
              </a:rPr>
              <a:t>A variable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en-US" dirty="0" smtClean="0">
                <a:latin typeface="Arial" charset="0"/>
                <a:cs typeface="Arial" charset="0"/>
              </a:rPr>
              <a:t> follows a Wiener process if</a:t>
            </a:r>
          </a:p>
          <a:p>
            <a:pPr marL="808038" lvl="1" indent="-533400" eaLnBrk="1" hangingPunct="1">
              <a:lnSpc>
                <a:spcPct val="90000"/>
              </a:lnSpc>
            </a:pPr>
            <a:r>
              <a:rPr lang="en-US" altLang="en-US" dirty="0" smtClean="0">
                <a:latin typeface="Arial" charset="0"/>
                <a:cs typeface="Arial" charset="0"/>
              </a:rPr>
              <a:t>The change in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en-US" dirty="0" smtClean="0">
                <a:latin typeface="Arial" charset="0"/>
                <a:cs typeface="Arial" charset="0"/>
              </a:rPr>
              <a:t> in a small interval of time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dirty="0" smtClean="0">
                <a:latin typeface="Arial" charset="0"/>
                <a:cs typeface="Arial" charset="0"/>
              </a:rPr>
              <a:t>  is </a:t>
            </a:r>
            <a:r>
              <a:rPr lang="en-US" altLang="en-US" dirty="0" err="1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z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marL="808038" lvl="1" indent="-533400" eaLnBrk="1" hangingPunct="1">
              <a:lnSpc>
                <a:spcPct val="90000"/>
              </a:lnSpc>
            </a:pPr>
            <a:r>
              <a:rPr lang="en-US" altLang="en-US" dirty="0" smtClean="0">
                <a:latin typeface="Arial" charset="0"/>
                <a:cs typeface="Arial" charset="0"/>
              </a:rPr>
              <a:t>   				</a:t>
            </a:r>
          </a:p>
          <a:p>
            <a:pPr marL="808038" lvl="1" indent="-533400" eaLnBrk="1" hangingPunct="1">
              <a:lnSpc>
                <a:spcPct val="90000"/>
              </a:lnSpc>
            </a:pPr>
            <a:r>
              <a:rPr lang="en-US" altLang="en-US" dirty="0" smtClean="0">
                <a:latin typeface="Arial" charset="0"/>
                <a:cs typeface="Arial" charset="0"/>
              </a:rPr>
              <a:t>The values of </a:t>
            </a:r>
            <a:r>
              <a:rPr lang="en-US" altLang="en-US" dirty="0" err="1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z</a:t>
            </a:r>
            <a:r>
              <a:rPr lang="en-US" altLang="en-US" dirty="0" smtClean="0">
                <a:latin typeface="Arial" charset="0"/>
                <a:cs typeface="Arial" charset="0"/>
              </a:rPr>
              <a:t>  for any 2 different (non-overlapping) periods of time are independent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CA" altLang="en-US" sz="2000" dirty="0" smtClean="0">
              <a:latin typeface="Symbol" pitchFamily="18" charset="2"/>
              <a:cs typeface="Arial" charset="0"/>
            </a:endParaRP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CA" altLang="en-US" sz="2000" dirty="0" smtClean="0">
                <a:latin typeface="Symbol" pitchFamily="18" charset="2"/>
                <a:cs typeface="Arial" charset="0"/>
              </a:rPr>
              <a:t>	</a:t>
            </a:r>
            <a:endParaRPr lang="en-US" altLang="en-US" sz="24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5366" name="Object 1024"/>
          <p:cNvGraphicFramePr>
            <a:graphicFrameLocks/>
          </p:cNvGraphicFramePr>
          <p:nvPr/>
        </p:nvGraphicFramePr>
        <p:xfrm>
          <a:off x="1447800" y="4572000"/>
          <a:ext cx="358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6" imgW="1841500" imgH="241300" progId="Equation.3">
                  <p:embed/>
                </p:oleObj>
              </mc:Choice>
              <mc:Fallback>
                <p:oleObj name="Equation" r:id="rId6" imgW="1841500" imgH="2413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0"/>
                        <a:ext cx="358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05382C1-1597-462E-9F68-848734D68BD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Properties of a Wiener Process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590800"/>
            <a:ext cx="6911975" cy="19685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Mean of  [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z</a:t>
            </a:r>
            <a:r>
              <a:rPr lang="en-US" altLang="en-US" smtClean="0">
                <a:latin typeface="Arial" charset="0"/>
                <a:cs typeface="Arial" charset="0"/>
              </a:rPr>
              <a:t> 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Arial" charset="0"/>
                <a:cs typeface="Arial" charset="0"/>
              </a:rPr>
              <a:t> ) –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z</a:t>
            </a:r>
            <a:r>
              <a:rPr lang="en-US" altLang="en-US" smtClean="0">
                <a:latin typeface="Arial" charset="0"/>
                <a:cs typeface="Arial" charset="0"/>
              </a:rPr>
              <a:t> (0)]  is 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Variance of  [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z</a:t>
            </a:r>
            <a:r>
              <a:rPr lang="en-US" altLang="en-US" smtClean="0">
                <a:latin typeface="Arial" charset="0"/>
                <a:cs typeface="Arial" charset="0"/>
              </a:rPr>
              <a:t> 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) –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z</a:t>
            </a:r>
            <a:r>
              <a:rPr lang="en-US" altLang="en-US" smtClean="0">
                <a:latin typeface="Arial" charset="0"/>
                <a:cs typeface="Arial" charset="0"/>
              </a:rPr>
              <a:t> (0)]  is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altLang="en-US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Standard deviation of [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z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) –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z</a:t>
            </a:r>
            <a:r>
              <a:rPr lang="en-US" altLang="en-US" smtClean="0">
                <a:latin typeface="Arial" charset="0"/>
                <a:cs typeface="Arial" charset="0"/>
              </a:rPr>
              <a:t> (0)]  is</a:t>
            </a:r>
          </a:p>
        </p:txBody>
      </p:sp>
      <p:graphicFrame>
        <p:nvGraphicFramePr>
          <p:cNvPr id="16390" name="Object 1024"/>
          <p:cNvGraphicFramePr>
            <a:graphicFrameLocks/>
          </p:cNvGraphicFramePr>
          <p:nvPr/>
        </p:nvGraphicFramePr>
        <p:xfrm>
          <a:off x="7391400" y="35052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6" imgW="253780" imgH="215713" progId="Equation.2">
                  <p:embed/>
                </p:oleObj>
              </mc:Choice>
              <mc:Fallback>
                <p:oleObj name="Equation" r:id="rId6" imgW="253780" imgH="215713" progId="Equation.2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505200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3E6C54A-D87A-4424-A9CA-D2C4F3B588E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dirty="0" smtClean="0"/>
              <a:t>Generalized Wiener Processes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209800"/>
            <a:ext cx="7359650" cy="4411663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 Wiener process has a drift rate (i.e. average change per unit time) of 0 and a variance rate of 1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n a generalized Wiener process the drift rate and the variance rate can be set equal to any chosen constan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DCA118A-A5E4-45DA-9083-15988A639D7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/>
              <a:t>Generalized Wiener Processes</a:t>
            </a:r>
            <a:br>
              <a:rPr lang="en-US"/>
            </a:br>
            <a:r>
              <a:rPr lang="en-US" sz="2600"/>
              <a:t>(continued)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3505200"/>
            <a:ext cx="6818313" cy="19939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Mean change i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altLang="en-US" smtClean="0">
                <a:latin typeface="Arial" charset="0"/>
                <a:cs typeface="Arial" charset="0"/>
              </a:rPr>
              <a:t> per unit time is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Variance of change i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altLang="en-US" smtClean="0">
                <a:latin typeface="Arial" charset="0"/>
                <a:cs typeface="Arial" charset="0"/>
              </a:rPr>
              <a:t> per unit time is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aseline="30000" smtClean="0">
                <a:latin typeface="Arial" charset="0"/>
                <a:cs typeface="Arial" charset="0"/>
              </a:rPr>
              <a:t>2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8438" name="Object 1024"/>
          <p:cNvGraphicFramePr>
            <a:graphicFrameLocks/>
          </p:cNvGraphicFramePr>
          <p:nvPr/>
        </p:nvGraphicFramePr>
        <p:xfrm>
          <a:off x="2895600" y="2514600"/>
          <a:ext cx="3133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6" imgW="1193800" imgH="228600" progId="Equation.3">
                  <p:embed/>
                </p:oleObj>
              </mc:Choice>
              <mc:Fallback>
                <p:oleObj name="Equation" r:id="rId6" imgW="1193800" imgH="2286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31337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4A22554-CC29-457C-BB7E-FF487F61846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Taking Limits . . .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7924800" cy="451485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hat does an expression involving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z </a:t>
            </a:r>
            <a:r>
              <a:rPr lang="en-US" altLang="en-US" smtClean="0">
                <a:latin typeface="Arial" charset="0"/>
                <a:cs typeface="Arial" charset="0"/>
              </a:rPr>
              <a:t> and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t</a:t>
            </a:r>
            <a:r>
              <a:rPr lang="en-US" altLang="en-US" smtClean="0">
                <a:latin typeface="Arial" charset="0"/>
                <a:cs typeface="Arial" charset="0"/>
              </a:rPr>
              <a:t>  mean?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t should be interpreted as meaning that the corresponding expression involving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z  </a:t>
            </a:r>
            <a:r>
              <a:rPr lang="en-US" altLang="en-US" smtClean="0">
                <a:latin typeface="Arial" charset="0"/>
                <a:cs typeface="Arial" charset="0"/>
              </a:rPr>
              <a:t>and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Arial" charset="0"/>
                <a:cs typeface="Arial" charset="0"/>
              </a:rPr>
              <a:t> is true in the limit  as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Arial" charset="0"/>
                <a:cs typeface="Arial" charset="0"/>
              </a:rPr>
              <a:t>  tends to zero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n this respect, stochastic calculus is analogous  to ordinary calculu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AC96097-6353-4A7E-BD93-2685720628D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14400"/>
            <a:ext cx="7543800" cy="9144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The Example Revisited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315200" cy="47148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A stock price starts at 40 and has a probability distribution of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 f</a:t>
            </a:r>
            <a:r>
              <a:rPr lang="en-US" altLang="en-US" sz="2400" smtClean="0">
                <a:latin typeface="Arial" charset="0"/>
                <a:cs typeface="Arial" charset="0"/>
              </a:rPr>
              <a:t>(40,100) at the end  of the year</a:t>
            </a: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If we assume the stochastic process is Markov with no drift  then the process is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2400" i="1" smtClean="0">
                <a:latin typeface="Times New Roman" pitchFamily="18" charset="0"/>
                <a:cs typeface="Arial" charset="0"/>
              </a:rPr>
              <a:t>dS  = 10dz </a:t>
            </a: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If the stock price were expected to grow by $8 on average during the year, so that the year-end distribution is 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f</a:t>
            </a:r>
            <a:r>
              <a:rPr lang="en-US" altLang="en-US" sz="2400" smtClean="0">
                <a:latin typeface="Arial" charset="0"/>
                <a:cs typeface="Arial" charset="0"/>
              </a:rPr>
              <a:t>(48,100), the process would be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2400" i="1" smtClean="0">
                <a:latin typeface="Times New Roman" pitchFamily="18" charset="0"/>
                <a:cs typeface="Arial" charset="0"/>
              </a:rPr>
              <a:t>dS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 = 8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dt 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+ 10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d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41D2849-DBBF-419A-9EF9-D2F4C9DA4BD9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8223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 smtClean="0"/>
              <a:t>      </a:t>
            </a:r>
            <a:r>
              <a:rPr lang="en-US" altLang="en-US" dirty="0" err="1" smtClean="0"/>
              <a:t>It</a:t>
            </a:r>
            <a:r>
              <a:rPr lang="en-US" altLang="en-US" dirty="0" err="1" smtClean="0">
                <a:cs typeface="Times New Roman" pitchFamily="18" charset="0"/>
              </a:rPr>
              <a:t>ô</a:t>
            </a:r>
            <a:r>
              <a:rPr lang="en-US" altLang="en-US" dirty="0" smtClean="0"/>
              <a:t> Process </a:t>
            </a:r>
            <a:r>
              <a:rPr lang="en-US" altLang="en-US" sz="2200" dirty="0" smtClean="0"/>
              <a:t>(equation 14.4)</a:t>
            </a:r>
            <a:endParaRPr lang="en-US" altLang="en-US" dirty="0" smtClean="0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315200" cy="434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n an Itô process the drift rate and the variance rate are functions of time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i="1" smtClean="0">
                <a:latin typeface="Arial" charset="0"/>
                <a:cs typeface="Arial" charset="0"/>
              </a:rPr>
              <a:t> 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x=a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x,t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t+b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x,t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z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	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discrete time equivalent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   is true in the limit as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Arial" charset="0"/>
                <a:cs typeface="Arial" charset="0"/>
              </a:rPr>
              <a:t> tends to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   zero</a:t>
            </a:r>
          </a:p>
        </p:txBody>
      </p:sp>
      <p:graphicFrame>
        <p:nvGraphicFramePr>
          <p:cNvPr id="21510" name="Object 1024"/>
          <p:cNvGraphicFramePr>
            <a:graphicFrameLocks/>
          </p:cNvGraphicFramePr>
          <p:nvPr/>
        </p:nvGraphicFramePr>
        <p:xfrm>
          <a:off x="2743200" y="3886200"/>
          <a:ext cx="4297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6" imgW="1714500" imgH="241300" progId="Equation.3">
                  <p:embed/>
                </p:oleObj>
              </mc:Choice>
              <mc:Fallback>
                <p:oleObj name="Equation" r:id="rId6" imgW="1714500" imgH="2413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86200"/>
                        <a:ext cx="4297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954100E-F8BA-4733-8F01-FC85255A35DB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90600"/>
            <a:ext cx="7770813" cy="11430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Why a Generalized Wiener </a:t>
            </a:r>
            <a:r>
              <a:rPr lang="en-US" dirty="0" smtClean="0"/>
              <a:t>Process Is Not </a:t>
            </a:r>
            <a:r>
              <a:rPr lang="en-US" dirty="0"/>
              <a:t>Appropriate for Stocks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286000"/>
            <a:ext cx="8077200" cy="3890963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For a stock price we can conjecture that its expected </a:t>
            </a:r>
            <a:r>
              <a:rPr lang="en-US" altLang="en-US" i="1" smtClean="0">
                <a:latin typeface="Arial" charset="0"/>
                <a:cs typeface="Arial" charset="0"/>
              </a:rPr>
              <a:t>percentage </a:t>
            </a:r>
            <a:r>
              <a:rPr lang="en-US" altLang="en-US" smtClean="0">
                <a:latin typeface="Arial" charset="0"/>
                <a:cs typeface="Arial" charset="0"/>
              </a:rPr>
              <a:t>change in a short period of time remains constant (not its expected actual change)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e can also conjecture that our uncertainty as to the size of future stock price movements is proportional to the level of the stock pri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997C9B3-CE1F-44CF-911F-FB3466099C4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dirty="0" smtClean="0"/>
              <a:t>An Ito Process for Stock Prices</a:t>
            </a:r>
            <a:br>
              <a:rPr lang="en-US" altLang="en-US" dirty="0" smtClean="0"/>
            </a:br>
            <a:r>
              <a:rPr lang="en-US" altLang="en-US" sz="2200" dirty="0" smtClean="0"/>
              <a:t>(equation 14.6 and 14.7)</a:t>
            </a:r>
            <a:endParaRPr lang="en-US" altLang="en-US" dirty="0" smtClean="0"/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905000"/>
            <a:ext cx="6818313" cy="4411663"/>
          </a:xfrm>
          <a:noFill/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  where </a:t>
            </a:r>
            <a:r>
              <a:rPr lang="en-US" altLang="en-US" smtClean="0">
                <a:latin typeface="Symbol" pitchFamily="18" charset="2"/>
                <a:cs typeface="Arial" charset="0"/>
              </a:rPr>
              <a:t>m</a:t>
            </a:r>
            <a:r>
              <a:rPr lang="en-US" altLang="en-US" smtClean="0">
                <a:latin typeface="Arial" charset="0"/>
                <a:cs typeface="Arial" charset="0"/>
              </a:rPr>
              <a:t> is the expected return </a:t>
            </a:r>
            <a:r>
              <a:rPr lang="en-US" altLang="en-US" smtClean="0">
                <a:latin typeface="Symbol" pitchFamily="18" charset="2"/>
                <a:cs typeface="Arial" charset="0"/>
              </a:rPr>
              <a:t>s</a:t>
            </a:r>
            <a:r>
              <a:rPr lang="en-US" altLang="en-US" smtClean="0">
                <a:latin typeface="Arial" charset="0"/>
                <a:cs typeface="Arial" charset="0"/>
              </a:rPr>
              <a:t> is the volatility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  The discrete time equivalent is</a:t>
            </a:r>
          </a:p>
          <a:p>
            <a:pPr eaLnBrk="1" hangingPunct="1">
              <a:buFont typeface="Wingdings" pitchFamily="2" charset="2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process is known as geometric Brownian motion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23558" name="Object 1024"/>
          <p:cNvGraphicFramePr>
            <a:graphicFrameLocks/>
          </p:cNvGraphicFramePr>
          <p:nvPr/>
        </p:nvGraphicFramePr>
        <p:xfrm>
          <a:off x="2362200" y="2362200"/>
          <a:ext cx="44719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6" imgW="1422400" imgH="203200" progId="Equation.3">
                  <p:embed/>
                </p:oleObj>
              </mc:Choice>
              <mc:Fallback>
                <p:oleObj name="Equation" r:id="rId6" imgW="1422400" imgH="2032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62200"/>
                        <a:ext cx="44719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025"/>
          <p:cNvGraphicFramePr>
            <a:graphicFrameLocks/>
          </p:cNvGraphicFramePr>
          <p:nvPr/>
        </p:nvGraphicFramePr>
        <p:xfrm>
          <a:off x="2895600" y="4343400"/>
          <a:ext cx="4010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8" imgW="1701800" imgH="241300" progId="Equation.3">
                  <p:embed/>
                </p:oleObj>
              </mc:Choice>
              <mc:Fallback>
                <p:oleObj name="Equation" r:id="rId8" imgW="1701800" imgH="241300" progId="Equation.3">
                  <p:embed/>
                  <p:pic>
                    <p:nvPicPr>
                      <p:cNvPr id="0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40100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ochastic Processes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Describes the way in which a variable such as a stock price, exchange rate or interest rate changes through time</a:t>
            </a:r>
          </a:p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Incorporates uncertainties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614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614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63EB64F-2D96-4B27-BEBE-2430959F6EDB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mtClean="0"/>
              <a:t>Interest Rates</a:t>
            </a:r>
            <a:endParaRPr lang="en-US" altLang="en-US" smtClean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What would be a reasonable stochastic process to assume for the short-term interest rate?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458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458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977E3AD-E4E5-4019-98FF-8063D42F67E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07CC662-3F3A-499F-BA92-44F8CCE5C26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Monte Carlo Simulation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057400"/>
            <a:ext cx="7391400" cy="4411663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We can sample random paths for the stock price by sampling values for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e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Suppose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m</a:t>
            </a:r>
            <a:r>
              <a:rPr lang="en-US" altLang="en-US" dirty="0" smtClean="0">
                <a:latin typeface="Arial" charset="0"/>
                <a:cs typeface="Arial" charset="0"/>
              </a:rPr>
              <a:t>= 0.15,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s</a:t>
            </a:r>
            <a:r>
              <a:rPr lang="en-US" altLang="en-US" dirty="0" smtClean="0">
                <a:latin typeface="Arial" charset="0"/>
                <a:cs typeface="Arial" charset="0"/>
              </a:rPr>
              <a:t>= 0.30, and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dirty="0" smtClean="0">
                <a:latin typeface="Arial" charset="0"/>
                <a:cs typeface="Arial" charset="0"/>
              </a:rPr>
              <a:t> = 1 week (=1/52  or 0.0192 years), then</a:t>
            </a:r>
          </a:p>
        </p:txBody>
      </p:sp>
      <p:graphicFrame>
        <p:nvGraphicFramePr>
          <p:cNvPr id="25606" name="Object 1024"/>
          <p:cNvGraphicFramePr>
            <a:graphicFrameLocks/>
          </p:cNvGraphicFramePr>
          <p:nvPr/>
        </p:nvGraphicFramePr>
        <p:xfrm>
          <a:off x="895350" y="3959225"/>
          <a:ext cx="685165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6" imgW="2743200" imgH="698400" progId="Equation.DSMT4">
                  <p:embed/>
                </p:oleObj>
              </mc:Choice>
              <mc:Fallback>
                <p:oleObj name="Equation" r:id="rId6" imgW="2743200" imgH="698400" progId="Equation.DSMT4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959225"/>
                        <a:ext cx="6851650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0B6DA12-A3DA-4963-B009-F9755B22362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838200"/>
            <a:ext cx="7010400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z="3000" dirty="0" smtClean="0"/>
              <a:t>Monte Carlo Simulation – Sampling one Path </a:t>
            </a:r>
            <a:r>
              <a:rPr lang="en-US" altLang="en-US" sz="2000" dirty="0" smtClean="0"/>
              <a:t>(See Table 14.1)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3932238" cy="447675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1800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6630" name="Object 1024"/>
          <p:cNvGraphicFramePr>
            <a:graphicFrameLocks/>
          </p:cNvGraphicFramePr>
          <p:nvPr/>
        </p:nvGraphicFramePr>
        <p:xfrm>
          <a:off x="990600" y="1981200"/>
          <a:ext cx="6076950" cy="417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Document" r:id="rId6" imgW="6280191" imgH="4204622" progId="Word.Document.8">
                  <p:embed/>
                </p:oleObj>
              </mc:Choice>
              <mc:Fallback>
                <p:oleObj name="Document" r:id="rId6" imgW="6280191" imgH="4204622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6076950" cy="417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mtClean="0"/>
              <a:t>Correlated Processes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CA" dirty="0" smtClean="0"/>
              <a:t>	</a:t>
            </a:r>
            <a:r>
              <a:rPr lang="en-CA" sz="2600" dirty="0" smtClean="0"/>
              <a:t>Suppose </a:t>
            </a:r>
            <a:r>
              <a:rPr lang="en-CA" sz="2600" i="1" dirty="0" smtClean="0">
                <a:latin typeface="+mj-lt"/>
              </a:rPr>
              <a:t>dz</a:t>
            </a:r>
            <a:r>
              <a:rPr lang="en-CA" sz="2600" baseline="-25000" dirty="0" smtClean="0"/>
              <a:t>1</a:t>
            </a:r>
            <a:r>
              <a:rPr lang="en-CA" sz="2600" dirty="0" smtClean="0"/>
              <a:t> and </a:t>
            </a:r>
            <a:r>
              <a:rPr lang="en-CA" sz="2600" i="1" dirty="0" smtClean="0">
                <a:latin typeface="+mj-lt"/>
              </a:rPr>
              <a:t>dz</a:t>
            </a:r>
            <a:r>
              <a:rPr lang="en-CA" sz="2600" baseline="-25000" dirty="0" smtClean="0"/>
              <a:t>2</a:t>
            </a:r>
            <a:r>
              <a:rPr lang="en-CA" sz="2600" dirty="0" smtClean="0"/>
              <a:t> are Wiener processes with correlation </a:t>
            </a:r>
            <a:r>
              <a:rPr lang="en-CA" sz="2600" dirty="0" smtClean="0">
                <a:latin typeface="Symbol" pitchFamily="18" charset="2"/>
              </a:rPr>
              <a:t>r</a:t>
            </a:r>
          </a:p>
          <a:p>
            <a:pPr eaLnBrk="1" hangingPunct="1">
              <a:buFontTx/>
              <a:buNone/>
              <a:defRPr/>
            </a:pPr>
            <a:r>
              <a:rPr lang="en-CA" sz="2600" dirty="0" smtClean="0"/>
              <a:t>	Then</a:t>
            </a:r>
          </a:p>
          <a:p>
            <a:pPr eaLnBrk="1" hangingPunct="1">
              <a:buFontTx/>
              <a:buNone/>
              <a:defRPr/>
            </a:pPr>
            <a:endParaRPr lang="en-US" dirty="0"/>
          </a:p>
        </p:txBody>
      </p:sp>
      <p:sp>
        <p:nvSpPr>
          <p:cNvPr id="2765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554661A-0CED-467D-A1C5-87547C9832A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27654" name="Object 2"/>
          <p:cNvGraphicFramePr>
            <a:graphicFrameLocks noChangeAspect="1"/>
          </p:cNvGraphicFramePr>
          <p:nvPr/>
        </p:nvGraphicFramePr>
        <p:xfrm>
          <a:off x="1219200" y="3581400"/>
          <a:ext cx="54102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6" imgW="2298700" imgH="939800" progId="Equation.3">
                  <p:embed/>
                </p:oleObj>
              </mc:Choice>
              <mc:Fallback>
                <p:oleObj name="Equation" r:id="rId6" imgW="2298700" imgH="9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54102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65BDEFA-DB11-418E-801C-6C5A0324305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dirty="0" err="1" smtClean="0"/>
              <a:t>It</a:t>
            </a:r>
            <a:r>
              <a:rPr lang="en-US" altLang="en-US" dirty="0" err="1" smtClean="0">
                <a:cs typeface="Times New Roman" pitchFamily="18" charset="0"/>
              </a:rPr>
              <a:t>ô</a:t>
            </a:r>
            <a:r>
              <a:rPr lang="en-US" altLang="en-US" dirty="0" err="1" smtClean="0"/>
              <a:t>’s</a:t>
            </a:r>
            <a:r>
              <a:rPr lang="en-US" altLang="en-US" dirty="0" smtClean="0"/>
              <a:t> Lemma </a:t>
            </a:r>
            <a:r>
              <a:rPr lang="en-US" altLang="en-US" sz="2200" dirty="0" smtClean="0"/>
              <a:t>(See equation 14.12)</a:t>
            </a:r>
            <a:endParaRPr lang="en-US" altLang="en-US" dirty="0" smtClean="0"/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905000"/>
            <a:ext cx="6629400" cy="41148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altLang="en-US" sz="2400" dirty="0" smtClean="0">
                <a:latin typeface="Arial" charset="0"/>
                <a:cs typeface="Arial" charset="0"/>
              </a:rPr>
              <a:t>If we know the stochastic process followed by 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x</a:t>
            </a:r>
            <a:r>
              <a:rPr lang="en-US" altLang="en-US" sz="2400" dirty="0" smtClean="0">
                <a:latin typeface="Arial" charset="0"/>
                <a:cs typeface="Arial" charset="0"/>
              </a:rPr>
              <a:t>, </a:t>
            </a:r>
            <a:r>
              <a:rPr lang="en-US" altLang="en-US" sz="2400" dirty="0" err="1" smtClean="0">
                <a:latin typeface="Arial" charset="0"/>
                <a:cs typeface="Arial" charset="0"/>
              </a:rPr>
              <a:t>Itô’s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lemma tells us the stochastic process followed by some function 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G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(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x, t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). When </a:t>
            </a:r>
            <a:r>
              <a:rPr lang="en-US" altLang="en-US" sz="2400" i="1" dirty="0" smtClean="0">
                <a:latin typeface="Arial" charset="0"/>
                <a:cs typeface="Arial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dx=a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 err="1">
                <a:latin typeface="Times New Roman" pitchFamily="18" charset="0"/>
                <a:cs typeface="Arial" charset="0"/>
              </a:rPr>
              <a:t>x,t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sz="2400" i="1" dirty="0" err="1">
                <a:latin typeface="Times New Roman" pitchFamily="18" charset="0"/>
                <a:cs typeface="Arial" charset="0"/>
              </a:rPr>
              <a:t>dt+b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 err="1">
                <a:latin typeface="Times New Roman" pitchFamily="18" charset="0"/>
                <a:cs typeface="Arial" charset="0"/>
              </a:rPr>
              <a:t>x,t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sz="2400" i="1" dirty="0" err="1" smtClean="0">
                <a:latin typeface="Times New Roman" pitchFamily="18" charset="0"/>
                <a:cs typeface="Arial" charset="0"/>
              </a:rPr>
              <a:t>dz</a:t>
            </a: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  </a:t>
            </a:r>
            <a:r>
              <a:rPr lang="en-US" altLang="en-US" sz="2400" dirty="0" smtClean="0"/>
              <a:t>then</a:t>
            </a:r>
          </a:p>
          <a:p>
            <a:pPr marL="0" indent="0" eaLnBrk="1" hangingPunct="1">
              <a:buFontTx/>
              <a:buNone/>
              <a:defRPr/>
            </a:pPr>
            <a:endParaRPr lang="en-US" altLang="en-US" sz="2400" dirty="0">
              <a:latin typeface="Arial" charset="0"/>
              <a:cs typeface="Arial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r>
              <a:rPr lang="en-US" altLang="en-US" sz="2400" dirty="0" smtClean="0">
                <a:latin typeface="Arial" charset="0"/>
                <a:cs typeface="Arial" charset="0"/>
              </a:rPr>
              <a:t>Since a derivative is a function of the price of the underlying asset and time, </a:t>
            </a:r>
            <a:r>
              <a:rPr lang="en-US" altLang="en-US" sz="2400" dirty="0" err="1" smtClean="0">
                <a:latin typeface="Arial" charset="0"/>
                <a:cs typeface="Arial" charset="0"/>
              </a:rPr>
              <a:t>Itô’s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lemma plays an impo</a:t>
            </a:r>
            <a:r>
              <a:rPr lang="en-US" altLang="en-US" dirty="0" smtClean="0">
                <a:latin typeface="Arial" charset="0"/>
                <a:cs typeface="Arial" charset="0"/>
              </a:rPr>
              <a:t>rtant part in the analysis of derivatives</a:t>
            </a:r>
          </a:p>
        </p:txBody>
      </p:sp>
      <p:graphicFrame>
        <p:nvGraphicFramePr>
          <p:cNvPr id="28678" name="Object 1"/>
          <p:cNvGraphicFramePr>
            <a:graphicFrameLocks/>
          </p:cNvGraphicFramePr>
          <p:nvPr/>
        </p:nvGraphicFramePr>
        <p:xfrm>
          <a:off x="1905000" y="3429000"/>
          <a:ext cx="5311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6" imgW="2857320" imgH="660240" progId="Equation.DSMT4">
                  <p:embed/>
                </p:oleObj>
              </mc:Choice>
              <mc:Fallback>
                <p:oleObj name="Equation" r:id="rId6" imgW="2857320" imgH="66024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5311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dirty="0" smtClean="0"/>
              <a:t>Indication of Why </a:t>
            </a:r>
            <a:r>
              <a:rPr lang="en-US" altLang="en-US" dirty="0" err="1" smtClean="0"/>
              <a:t>Itô’s</a:t>
            </a:r>
            <a:r>
              <a:rPr lang="en-US" altLang="en-US" dirty="0" smtClean="0"/>
              <a:t> Lemma is True </a:t>
            </a:r>
            <a:r>
              <a:rPr lang="en-US" altLang="en-US" sz="2400" dirty="0" smtClean="0"/>
              <a:t>(Appendix to Chapter 14)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2209800"/>
            <a:ext cx="6553200" cy="5334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A Taylor’s series expansion of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G</a:t>
            </a:r>
            <a:r>
              <a:rPr lang="en-US" altLang="en-US" smtClean="0">
                <a:latin typeface="Arial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x, t</a:t>
            </a:r>
            <a:r>
              <a:rPr lang="en-US" altLang="en-US" smtClean="0">
                <a:latin typeface="Arial" charset="0"/>
                <a:cs typeface="Arial" charset="0"/>
              </a:rPr>
              <a:t>) gives</a:t>
            </a: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D632AD9-998E-4E44-8812-A3A7E1A73CF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29702" name="Object 1024"/>
          <p:cNvGraphicFramePr>
            <a:graphicFrameLocks/>
          </p:cNvGraphicFramePr>
          <p:nvPr/>
        </p:nvGraphicFramePr>
        <p:xfrm>
          <a:off x="2089150" y="3200400"/>
          <a:ext cx="53482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6" imgW="2197100" imgH="838200" progId="Equation.3">
                  <p:embed/>
                </p:oleObj>
              </mc:Choice>
              <mc:Fallback>
                <p:oleObj name="Equation" r:id="rId6" imgW="2197100" imgH="8382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200400"/>
                        <a:ext cx="534828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6477000" cy="13716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z="3500" smtClean="0"/>
              <a:t>Ignoring Terms of Higher Order Than </a:t>
            </a:r>
            <a:r>
              <a:rPr lang="en-US" altLang="en-US" sz="3500" i="0" smtClean="0">
                <a:latin typeface="Symbol" pitchFamily="18" charset="2"/>
              </a:rPr>
              <a:t>D</a:t>
            </a:r>
            <a:r>
              <a:rPr lang="en-US" altLang="en-US" sz="3500" smtClean="0"/>
              <a:t>t</a:t>
            </a:r>
          </a:p>
        </p:txBody>
      </p:sp>
      <p:sp>
        <p:nvSpPr>
          <p:cNvPr id="307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B2B168F-3F6B-4761-A1F0-FEA562F7177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30725" name="Object 1024"/>
          <p:cNvGraphicFramePr>
            <a:graphicFrameLocks/>
          </p:cNvGraphicFramePr>
          <p:nvPr/>
        </p:nvGraphicFramePr>
        <p:xfrm>
          <a:off x="1524000" y="2451100"/>
          <a:ext cx="5715000" cy="332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6" imgW="2654300" imgH="1574800" progId="Equation.3">
                  <p:embed/>
                </p:oleObj>
              </mc:Choice>
              <mc:Fallback>
                <p:oleObj name="Equation" r:id="rId6" imgW="2654300" imgH="15748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51100"/>
                        <a:ext cx="5715000" cy="332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838200"/>
            <a:ext cx="7239000" cy="9906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Substituting for </a:t>
            </a:r>
            <a:r>
              <a:rPr lang="en-US" altLang="en-US" i="0" smtClean="0">
                <a:latin typeface="Symbol" pitchFamily="18" charset="2"/>
              </a:rPr>
              <a:t>D</a:t>
            </a:r>
            <a:r>
              <a:rPr lang="en-US" altLang="en-US" smtClean="0"/>
              <a:t>x</a:t>
            </a:r>
          </a:p>
        </p:txBody>
      </p:sp>
      <p:sp>
        <p:nvSpPr>
          <p:cNvPr id="3174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DD235A9-7138-4C18-A941-F2665522A09B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31749" name="Object 1024"/>
          <p:cNvGraphicFramePr>
            <a:graphicFrameLocks/>
          </p:cNvGraphicFramePr>
          <p:nvPr/>
        </p:nvGraphicFramePr>
        <p:xfrm>
          <a:off x="1295400" y="2300288"/>
          <a:ext cx="7010400" cy="286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6" imgW="2921000" imgH="1346200" progId="Equation.3">
                  <p:embed/>
                </p:oleObj>
              </mc:Choice>
              <mc:Fallback>
                <p:oleObj name="Equation" r:id="rId6" imgW="2921000" imgH="13462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00288"/>
                        <a:ext cx="7010400" cy="286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025"/>
          <p:cNvGraphicFramePr>
            <a:graphicFrameLocks/>
          </p:cNvGraphicFramePr>
          <p:nvPr/>
        </p:nvGraphicFramePr>
        <p:xfrm>
          <a:off x="4510088" y="3330575"/>
          <a:ext cx="104775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8" imgW="114201" imgH="203024" progId="Equation.2">
                  <p:embed/>
                </p:oleObj>
              </mc:Choice>
              <mc:Fallback>
                <p:oleObj name="Equation" r:id="rId8" imgW="114201" imgH="203024" progId="Equation.2">
                  <p:embed/>
                  <p:pic>
                    <p:nvPicPr>
                      <p:cNvPr id="0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3330575"/>
                        <a:ext cx="104775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533400"/>
            <a:ext cx="7162800" cy="12192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smtClean="0">
                <a:latin typeface="Symbol" pitchFamily="18" charset="2"/>
              </a:rPr>
              <a:t>e</a:t>
            </a:r>
            <a:r>
              <a:rPr lang="en-US" altLang="en-US" baseline="30000" smtClean="0"/>
              <a:t>2</a:t>
            </a:r>
            <a:r>
              <a:rPr lang="en-US" altLang="en-US" smtClean="0">
                <a:latin typeface="Symbol" pitchFamily="18" charset="2"/>
              </a:rPr>
              <a:t>D</a:t>
            </a:r>
            <a:r>
              <a:rPr lang="en-US" altLang="en-US" smtClean="0"/>
              <a:t>t Term</a:t>
            </a:r>
          </a:p>
        </p:txBody>
      </p:sp>
      <p:sp>
        <p:nvSpPr>
          <p:cNvPr id="327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27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BC78584-E7DA-49DD-82B0-C303334A7AD3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32773" name="Object 1024"/>
          <p:cNvGraphicFramePr>
            <a:graphicFrameLocks/>
          </p:cNvGraphicFramePr>
          <p:nvPr/>
        </p:nvGraphicFramePr>
        <p:xfrm>
          <a:off x="1573213" y="2095500"/>
          <a:ext cx="6884987" cy="364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6" imgW="2933700" imgH="1536700" progId="Equation.3">
                  <p:embed/>
                </p:oleObj>
              </mc:Choice>
              <mc:Fallback>
                <p:oleObj name="Equation" r:id="rId6" imgW="2933700" imgH="15367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2095500"/>
                        <a:ext cx="6884987" cy="364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Taking Limits</a:t>
            </a:r>
          </a:p>
        </p:txBody>
      </p:sp>
      <p:sp>
        <p:nvSpPr>
          <p:cNvPr id="337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CA17F20-67C6-4A7D-B4EF-F487C8FD556B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33797" name="Object 1024"/>
          <p:cNvGraphicFramePr>
            <a:graphicFrameLocks/>
          </p:cNvGraphicFramePr>
          <p:nvPr/>
        </p:nvGraphicFramePr>
        <p:xfrm>
          <a:off x="1066800" y="2819400"/>
          <a:ext cx="7105650" cy="219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6" imgW="3822700" imgH="1219200" progId="Equation.3">
                  <p:embed/>
                </p:oleObj>
              </mc:Choice>
              <mc:Fallback>
                <p:oleObj name="Equation" r:id="rId6" imgW="3822700" imgH="12192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7105650" cy="219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1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Each day a stock price </a:t>
            </a:r>
          </a:p>
          <a:p>
            <a:pPr lvl="1" eaLnBrk="1" hangingPunct="1"/>
            <a:r>
              <a:rPr lang="en-US" altLang="en-US" smtClean="0">
                <a:latin typeface="Arial" charset="0"/>
                <a:cs typeface="Arial" charset="0"/>
              </a:rPr>
              <a:t>increases by $1 with probability 30%</a:t>
            </a:r>
          </a:p>
          <a:p>
            <a:pPr lvl="1" eaLnBrk="1" hangingPunct="1"/>
            <a:r>
              <a:rPr lang="en-US" altLang="en-US" smtClean="0">
                <a:latin typeface="Arial" charset="0"/>
                <a:cs typeface="Arial" charset="0"/>
              </a:rPr>
              <a:t>stays the same with probability 50%</a:t>
            </a:r>
          </a:p>
          <a:p>
            <a:pPr lvl="1" eaLnBrk="1" hangingPunct="1"/>
            <a:r>
              <a:rPr lang="en-US" altLang="en-US" smtClean="0">
                <a:latin typeface="Arial" charset="0"/>
                <a:cs typeface="Arial" charset="0"/>
              </a:rPr>
              <a:t>reduces by $1 with probability 20%</a:t>
            </a:r>
          </a:p>
        </p:txBody>
      </p:sp>
      <p:sp>
        <p:nvSpPr>
          <p:cNvPr id="717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C4D6494-D810-4FB8-B028-D44AD45F762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Application of </a:t>
            </a:r>
            <a:r>
              <a:rPr lang="en-US" dirty="0" err="1" smtClean="0"/>
              <a:t>It</a:t>
            </a:r>
            <a:r>
              <a:rPr lang="en-US" altLang="en-US" dirty="0" err="1" smtClean="0"/>
              <a:t>ô</a:t>
            </a:r>
            <a:r>
              <a:rPr lang="en-US" dirty="0" err="1" smtClean="0"/>
              <a:t>’s</a:t>
            </a:r>
            <a:r>
              <a:rPr lang="en-US" dirty="0" smtClean="0"/>
              <a:t> </a:t>
            </a:r>
            <a:r>
              <a:rPr lang="en-US" dirty="0"/>
              <a:t>Lemma</a:t>
            </a:r>
            <a:br>
              <a:rPr lang="en-US" dirty="0"/>
            </a:br>
            <a:r>
              <a:rPr lang="en-US" dirty="0"/>
              <a:t>to a Stock Price Process</a:t>
            </a:r>
          </a:p>
        </p:txBody>
      </p:sp>
      <p:sp>
        <p:nvSpPr>
          <p:cNvPr id="3481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A4D1C6D-FFC3-4C1C-AD7D-4A13D56F6DC2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34821" name="Object 1024"/>
          <p:cNvGraphicFramePr>
            <a:graphicFrameLocks/>
          </p:cNvGraphicFramePr>
          <p:nvPr/>
        </p:nvGraphicFramePr>
        <p:xfrm>
          <a:off x="762000" y="2743200"/>
          <a:ext cx="7664450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6" imgW="3365500" imgH="1143000" progId="Equation.3">
                  <p:embed/>
                </p:oleObj>
              </mc:Choice>
              <mc:Fallback>
                <p:oleObj name="Equation" r:id="rId6" imgW="3365500" imgH="11430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7664450" cy="255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0"/>
            <a:ext cx="7459663" cy="9906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Examples</a:t>
            </a:r>
          </a:p>
        </p:txBody>
      </p:sp>
      <p:sp>
        <p:nvSpPr>
          <p:cNvPr id="3584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1B01BFE-4B45-458E-A3F1-DB67DC5207F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35845" name="Object 0"/>
          <p:cNvGraphicFramePr>
            <a:graphicFrameLocks/>
          </p:cNvGraphicFramePr>
          <p:nvPr/>
        </p:nvGraphicFramePr>
        <p:xfrm>
          <a:off x="1463675" y="1798638"/>
          <a:ext cx="6700838" cy="374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6" imgW="2781300" imgH="1651000" progId="Equation.3">
                  <p:embed/>
                </p:oleObj>
              </mc:Choice>
              <mc:Fallback>
                <p:oleObj name="Equation" r:id="rId6" imgW="2781300" imgH="1651000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798638"/>
                        <a:ext cx="6700838" cy="374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ctional Brownian Motion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regular Brownian motion (</a:t>
                </a:r>
                <a:r>
                  <a:rPr lang="en-US" i="1" dirty="0" smtClean="0">
                    <a:latin typeface="+mj-lt"/>
                  </a:rPr>
                  <a:t>t &gt; s</a:t>
                </a:r>
                <a:r>
                  <a:rPr lang="en-US" dirty="0" smtClean="0"/>
                  <a:t>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[</m:t>
                      </m:r>
                      <m:d>
                        <m:dPr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A" dirty="0"/>
              </a:p>
              <a:p>
                <a:endParaRPr lang="en-US" dirty="0"/>
              </a:p>
              <a:p>
                <a:r>
                  <a:rPr lang="en-US" dirty="0" smtClean="0"/>
                  <a:t>In fractional Brownian motio</a:t>
                </a:r>
                <a:r>
                  <a:rPr lang="en-US" dirty="0"/>
                  <a:t>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[</m:t>
                      </m:r>
                      <m:d>
                        <m:dPr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</m:oMath>
                  </m:oMathPara>
                </a14:m>
                <a:endParaRPr lang="en-CA" dirty="0" smtClean="0"/>
              </a:p>
              <a:p>
                <a:pPr marL="0" indent="0">
                  <a:buNone/>
                </a:pPr>
                <a:r>
                  <a:rPr lang="en-US" dirty="0" smtClean="0"/>
                  <a:t>    where </a:t>
                </a:r>
                <a:r>
                  <a:rPr lang="en-US" i="1" dirty="0" smtClean="0">
                    <a:latin typeface="+mj-lt"/>
                  </a:rPr>
                  <a:t>H</a:t>
                </a:r>
                <a:r>
                  <a:rPr lang="en-US" dirty="0" smtClean="0"/>
                  <a:t> is the Hurst exponent</a:t>
                </a:r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63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92B42E-F280-41E9-B6AB-E1E078212CA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5562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actional Brownian Mo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</a:t>
            </a:r>
            <a:r>
              <a:rPr lang="en-US" i="1" dirty="0" smtClean="0">
                <a:latin typeface="+mj-lt"/>
              </a:rPr>
              <a:t>H</a:t>
            </a:r>
            <a:r>
              <a:rPr lang="en-US" dirty="0" smtClean="0"/>
              <a:t> &gt; 0.5, changes in successive periods are positively correlated</a:t>
            </a:r>
          </a:p>
          <a:p>
            <a:r>
              <a:rPr lang="en-US" dirty="0" smtClean="0"/>
              <a:t>When </a:t>
            </a:r>
            <a:r>
              <a:rPr lang="en-US" i="1" dirty="0" smtClean="0">
                <a:latin typeface="+mj-lt"/>
              </a:rPr>
              <a:t>H</a:t>
            </a:r>
            <a:r>
              <a:rPr lang="en-US" dirty="0" smtClean="0"/>
              <a:t> = 0.5, fractional Brownian motion becomes regular Brownian motion where changes in successive periods are uncorrelated</a:t>
            </a:r>
          </a:p>
          <a:p>
            <a:r>
              <a:rPr lang="en-US" dirty="0" smtClean="0"/>
              <a:t> </a:t>
            </a:r>
            <a:r>
              <a:rPr lang="en-US" dirty="0"/>
              <a:t>When </a:t>
            </a:r>
            <a:r>
              <a:rPr lang="en-US" i="1" dirty="0">
                <a:latin typeface="+mj-lt"/>
              </a:rPr>
              <a:t>H</a:t>
            </a:r>
            <a:r>
              <a:rPr lang="en-US" dirty="0"/>
              <a:t> </a:t>
            </a:r>
            <a:r>
              <a:rPr lang="en-US" dirty="0" smtClean="0"/>
              <a:t>&lt; </a:t>
            </a:r>
            <a:r>
              <a:rPr lang="en-US" dirty="0"/>
              <a:t>0.5, changes in successive periods are </a:t>
            </a:r>
            <a:r>
              <a:rPr lang="en-US" dirty="0" smtClean="0"/>
              <a:t>negatively </a:t>
            </a:r>
            <a:r>
              <a:rPr lang="en-US" dirty="0"/>
              <a:t>correlated</a:t>
            </a:r>
          </a:p>
          <a:p>
            <a:endParaRPr lang="en-US" dirty="0" smtClean="0"/>
          </a:p>
          <a:p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92B42E-F280-41E9-B6AB-E1E078212CAD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4672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92B42E-F280-41E9-B6AB-E1E078212CAD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86257" y="836179"/>
            <a:ext cx="7772400" cy="1143000"/>
          </a:xfrm>
        </p:spPr>
        <p:txBody>
          <a:bodyPr/>
          <a:lstStyle/>
          <a:p>
            <a:r>
              <a:rPr lang="en-US" dirty="0" smtClean="0"/>
              <a:t>H=0.9 (time step =0.01)</a:t>
            </a:r>
            <a:endParaRPr lang="en-CA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5188" y="2362200"/>
            <a:ext cx="5913469" cy="3565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23688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=0.5 </a:t>
            </a:r>
            <a:r>
              <a:rPr lang="en-US" dirty="0"/>
              <a:t>(time step =0.01</a:t>
            </a:r>
            <a:endParaRPr lang="en-CA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06E659-1E10-488A-9B78-BC7C1E2BAAB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235660"/>
            <a:ext cx="6797092" cy="3926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8189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=0.1 </a:t>
            </a:r>
            <a:r>
              <a:rPr lang="en-US" dirty="0"/>
              <a:t>(time step =0.01</a:t>
            </a:r>
            <a:endParaRPr lang="en-CA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ptions, Futures, and Other Derivatives, 11th Edition, Copyright © John C. Hull 20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898745-34B1-4D85-961E-F473B1731091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835" y="2029319"/>
            <a:ext cx="7241627" cy="4216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0102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2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Each day a stock price change is drawn from a normal distribution with mean $0.2 and standard deviation $1</a:t>
            </a: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819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819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349F5D0-EA59-49B6-8F00-6A7814A92D5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92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936BAB7-2EFE-4CC2-8B3B-C7B78977E52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7461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 smtClean="0"/>
              <a:t>Markov Processes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719263"/>
            <a:ext cx="7450138" cy="4411662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In a Markov process future movements in a variable depend only on where we are, not the history of how we got to where we are</a:t>
            </a:r>
          </a:p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Is the process followed by the temperature at a certain place Markov?</a:t>
            </a:r>
          </a:p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We assume that stock prices follow Markov process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963FD08-85C9-47DF-BF37-D0E8A6CDAAB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0"/>
            <a:ext cx="7772400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Weak-Form Market Efficiency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81200"/>
            <a:ext cx="7391400" cy="4398963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is asserts that it is impossible  to produce consistently superior returns with a trading rule based on the past history of stock prices. In other words technical analysis does not work.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 Markov process for stock prices is consistent  with weak-form market efficienc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222F34D-1A4F-4C32-84EF-B1422DEC18DA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0"/>
            <a:ext cx="7772400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Example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499350" cy="4495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 variable is currently 40</a:t>
            </a:r>
          </a:p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It follows a Markov process</a:t>
            </a:r>
          </a:p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Process is stationary (i.e. the parameters of the process do not change as we move through time)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t the end of 1 year the variable will have a normal probability distribution with mean 40 and standard deviation 10</a:t>
            </a: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en-US" smtClean="0">
              <a:latin typeface="Symbol" pitchFamily="18" charset="2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449AF72-FE9E-4E3C-BDD0-B43A4519FFA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8077200" cy="1066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Questions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286000"/>
            <a:ext cx="6607175" cy="4114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What is the probability distribution of the stock price at the end of 2 years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½ years?					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¼ years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 </a:t>
            </a:r>
            <a:r>
              <a:rPr lang="en-US" altLang="en-US" smtClean="0">
                <a:latin typeface="Arial" charset="0"/>
                <a:cs typeface="Arial" charset="0"/>
              </a:rPr>
              <a:t>years?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  Taking limits we have defined a continuous stochastic proces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11th Edition, Copyright © John C. Hull 2021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AAF8CFA-5E2C-43D1-89C7-B458D71DF5E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90600"/>
            <a:ext cx="8324850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Variances &amp; Standard Deviations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438400"/>
            <a:ext cx="7386638" cy="376872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n Markov processes changes in successive periods of time are independent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is means that variances are additive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Standard deviations are not additiv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lobal">
  <a:themeElements>
    <a:clrScheme name="Custom 5">
      <a:dk1>
        <a:srgbClr val="000000"/>
      </a:dk1>
      <a:lt1>
        <a:srgbClr val="FFFFFF"/>
      </a:lt1>
      <a:dk2>
        <a:srgbClr val="3A3015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09HullOFOD8thEdition</Template>
  <TotalTime>227</TotalTime>
  <Words>1688</Words>
  <Application>Microsoft Office PowerPoint</Application>
  <PresentationFormat>On-screen Show (4:3)</PresentationFormat>
  <Paragraphs>224</Paragraphs>
  <Slides>36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Arial</vt:lpstr>
      <vt:lpstr>Calibri</vt:lpstr>
      <vt:lpstr>Cambria Math</vt:lpstr>
      <vt:lpstr>Symbol</vt:lpstr>
      <vt:lpstr>Tahoma</vt:lpstr>
      <vt:lpstr>Times New Roman</vt:lpstr>
      <vt:lpstr>Wingdings</vt:lpstr>
      <vt:lpstr>Wingdings 2</vt:lpstr>
      <vt:lpstr>Global</vt:lpstr>
      <vt:lpstr>Equation</vt:lpstr>
      <vt:lpstr>Document</vt:lpstr>
      <vt:lpstr> Chapter 14 Wiener Processes and Itô’s Lemma</vt:lpstr>
      <vt:lpstr>Stochastic Processes</vt:lpstr>
      <vt:lpstr>Example 1</vt:lpstr>
      <vt:lpstr>Example 2</vt:lpstr>
      <vt:lpstr>Markov Processes</vt:lpstr>
      <vt:lpstr>Weak-Form Market Efficiency</vt:lpstr>
      <vt:lpstr>Example</vt:lpstr>
      <vt:lpstr>Questions</vt:lpstr>
      <vt:lpstr>Variances &amp; Standard Deviations</vt:lpstr>
      <vt:lpstr>Variances &amp; Standard Deviations (continued)</vt:lpstr>
      <vt:lpstr>A Wiener Process (equation 14.1)</vt:lpstr>
      <vt:lpstr>Properties of a Wiener Process</vt:lpstr>
      <vt:lpstr>Generalized Wiener Processes</vt:lpstr>
      <vt:lpstr>Generalized Wiener Processes (continued)</vt:lpstr>
      <vt:lpstr>Taking Limits . . .</vt:lpstr>
      <vt:lpstr>The Example Revisited</vt:lpstr>
      <vt:lpstr>      Itô Process (equation 14.4)</vt:lpstr>
      <vt:lpstr>Why a Generalized Wiener Process Is Not Appropriate for Stocks</vt:lpstr>
      <vt:lpstr>An Ito Process for Stock Prices (equation 14.6 and 14.7)</vt:lpstr>
      <vt:lpstr>Interest Rates</vt:lpstr>
      <vt:lpstr>Monte Carlo Simulation</vt:lpstr>
      <vt:lpstr>Monte Carlo Simulation – Sampling one Path (See Table 14.1)</vt:lpstr>
      <vt:lpstr>Correlated Processes</vt:lpstr>
      <vt:lpstr>Itô’s Lemma (See equation 14.12)</vt:lpstr>
      <vt:lpstr>Indication of Why Itô’s Lemma is True (Appendix to Chapter 14)</vt:lpstr>
      <vt:lpstr>Ignoring Terms of Higher Order Than Dt</vt:lpstr>
      <vt:lpstr>Substituting for Dx</vt:lpstr>
      <vt:lpstr>The e2Dt Term</vt:lpstr>
      <vt:lpstr>Taking Limits</vt:lpstr>
      <vt:lpstr>Application of Itô’s Lemma to a Stock Price Process</vt:lpstr>
      <vt:lpstr>Examples</vt:lpstr>
      <vt:lpstr>Fractional Brownian Motion</vt:lpstr>
      <vt:lpstr>Fractional Brownian Motion</vt:lpstr>
      <vt:lpstr>H=0.9 (time step =0.01)</vt:lpstr>
      <vt:lpstr>H=0.5 (time step =0.01</vt:lpstr>
      <vt:lpstr>H=0.1 (time step =0.01</vt:lpstr>
    </vt:vector>
  </TitlesOfParts>
  <Company>Joseph L. Rotman School of Managem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ener Processes and Ito's Lemma</dc:title>
  <dc:subject>Options, Futures, and Other Derivatives, 11e</dc:subject>
  <dc:creator>John C. Hull</dc:creator>
  <cp:keywords>Chapter 14</cp:keywords>
  <dc:description>Copyright 2021 by John C. Hull. All Rights Reserved. Published 2021</dc:description>
  <cp:lastModifiedBy>John Hull</cp:lastModifiedBy>
  <cp:revision>34</cp:revision>
  <dcterms:created xsi:type="dcterms:W3CDTF">2008-05-29T16:38:10Z</dcterms:created>
  <dcterms:modified xsi:type="dcterms:W3CDTF">2020-09-30T15:24:03Z</dcterms:modified>
</cp:coreProperties>
</file>